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B0D9BDC" w14:textId="301D1606" w:rsidR="00D533FC" w:rsidRDefault="00882A2B" w:rsidP="00882A2B">
      <w:pPr>
        <w:pStyle w:val="11"/>
      </w:pPr>
      <w:r>
        <w:t>Ευρήματα από ένα διάγραμμα ταχύτητας</w:t>
      </w:r>
    </w:p>
    <w:p w14:paraId="69D32EA1" w14:textId="66E2A55E" w:rsidR="00882A2B" w:rsidRPr="00882A2B" w:rsidRDefault="00882A2B" w:rsidP="00882A2B">
      <w:r w:rsidRPr="0085785B">
        <w:rPr>
          <w:noProof/>
          <w:color w:val="000000"/>
          <w:kern w:val="24"/>
          <w:lang w:eastAsia="zh-CN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24422637" wp14:editId="27DE068B">
                <wp:simplePos x="0" y="0"/>
                <wp:positionH relativeFrom="margin">
                  <wp:align>right</wp:align>
                </wp:positionH>
                <wp:positionV relativeFrom="paragraph">
                  <wp:posOffset>4445</wp:posOffset>
                </wp:positionV>
                <wp:extent cx="1767600" cy="1530000"/>
                <wp:effectExtent l="0" t="0" r="4445" b="0"/>
                <wp:wrapSquare wrapText="bothSides"/>
                <wp:docPr id="1577741467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wps:wsp>
                        <wps:cNvPr id="799022725" name="TextBox 18"/>
                        <wps:cNvSpPr txBox="1"/>
                        <wps:spPr>
                          <a:xfrm>
                            <a:off x="328894" y="533919"/>
                            <a:ext cx="509306" cy="2234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CE5F75" w14:textId="77777777" w:rsidR="00882A2B" w:rsidRPr="007C11EC" w:rsidRDefault="00882A2B" w:rsidP="00882A2B">
                              <w:pPr>
                                <w:rPr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</w:pPr>
                              <w:r w:rsidRPr="007C11EC">
                                <w:rPr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  <w:t>(m/s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37056908" name="TextBox 18"/>
                        <wps:cNvSpPr txBox="1"/>
                        <wps:spPr>
                          <a:xfrm>
                            <a:off x="130157" y="501293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5AA4B8C" w14:textId="77777777" w:rsidR="00882A2B" w:rsidRDefault="00882A2B" w:rsidP="00882A2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υ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95172274" name="TextBox 18"/>
                        <wps:cNvSpPr txBox="1"/>
                        <wps:spPr>
                          <a:xfrm>
                            <a:off x="54574" y="1080931"/>
                            <a:ext cx="388003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1CC50D6" w14:textId="77777777" w:rsidR="00882A2B" w:rsidRDefault="00882A2B" w:rsidP="00882A2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0,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768538531" name="TextBox 18"/>
                        <wps:cNvSpPr txBox="1"/>
                        <wps:spPr>
                          <a:xfrm>
                            <a:off x="170797" y="662623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B096234" w14:textId="77777777" w:rsidR="00882A2B" w:rsidRDefault="00882A2B" w:rsidP="00882A2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46538099" name="Ορθογώνιο 246538099"/>
                        <wps:cNvSpPr/>
                        <wps:spPr>
                          <a:xfrm>
                            <a:off x="685799" y="129803"/>
                            <a:ext cx="236949" cy="183021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6707997" name="Ευθύγραμμο βέλος σύνδεσης 2016707997"/>
                        <wps:cNvCnPr>
                          <a:cxnSpLocks/>
                        </wps:cNvCnPr>
                        <wps:spPr>
                          <a:xfrm flipV="1">
                            <a:off x="1016695" y="218841"/>
                            <a:ext cx="248225" cy="2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3443865" name="Ορθογώνιο 923443865"/>
                        <wps:cNvSpPr/>
                        <wps:spPr>
                          <a:xfrm>
                            <a:off x="158802" y="316228"/>
                            <a:ext cx="1390597" cy="172269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1">
                                  <a:lumMod val="50000"/>
                                </a:schemeClr>
                              </a:gs>
                              <a:gs pos="57000">
                                <a:schemeClr val="bg1">
                                  <a:lumMod val="65000"/>
                                  <a:shade val="67500"/>
                                  <a:satMod val="115000"/>
                                </a:schemeClr>
                              </a:gs>
                              <a:gs pos="99000">
                                <a:schemeClr val="bg1">
                                  <a:lumMod val="95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5437213" name="Ευθεία γραμμή σύνδεσης 2015437213"/>
                        <wps:cNvCnPr/>
                        <wps:spPr>
                          <a:xfrm rot="16200000">
                            <a:off x="58856" y="1138371"/>
                            <a:ext cx="606659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79036011" name="Freeform 883"/>
                        <wps:cNvSpPr>
                          <a:spLocks/>
                        </wps:cNvSpPr>
                        <wps:spPr bwMode="auto">
                          <a:xfrm>
                            <a:off x="362186" y="533901"/>
                            <a:ext cx="1146574" cy="639579"/>
                          </a:xfrm>
                          <a:custGeom>
                            <a:avLst/>
                            <a:gdLst>
                              <a:gd name="T0" fmla="*/ 0 w 1540"/>
                              <a:gd name="T1" fmla="*/ 0 h 1227"/>
                              <a:gd name="T2" fmla="*/ 0 w 1540"/>
                              <a:gd name="T3" fmla="*/ 1227 h 1227"/>
                              <a:gd name="T4" fmla="*/ 1540 w 1540"/>
                              <a:gd name="T5" fmla="*/ 1227 h 1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40" h="1227">
                                <a:moveTo>
                                  <a:pt x="0" y="0"/>
                                </a:moveTo>
                                <a:lnTo>
                                  <a:pt x="0" y="1227"/>
                                </a:lnTo>
                                <a:lnTo>
                                  <a:pt x="1540" y="1227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038800" name="Ευθεία γραμμή σύνδεσης 173038800"/>
                        <wps:cNvCnPr/>
                        <wps:spPr>
                          <a:xfrm>
                            <a:off x="362185" y="772160"/>
                            <a:ext cx="907815" cy="56313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88879959" name="TextBox 18"/>
                        <wps:cNvSpPr txBox="1"/>
                        <wps:spPr>
                          <a:xfrm>
                            <a:off x="847055" y="1133141"/>
                            <a:ext cx="321346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5E0F2D0" w14:textId="77777777" w:rsidR="00882A2B" w:rsidRDefault="00882A2B" w:rsidP="00882A2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30557273" name="TextBox 18"/>
                        <wps:cNvSpPr txBox="1"/>
                        <wps:spPr>
                          <a:xfrm>
                            <a:off x="1187415" y="1129537"/>
                            <a:ext cx="387386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4A0EBBE" w14:textId="77777777" w:rsidR="00882A2B" w:rsidRDefault="00882A2B" w:rsidP="00882A2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t(s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422637" id="Καμβάς 1" o:spid="_x0000_s1026" editas="canvas" style="position:absolute;left:0;text-align:left;margin-left:88pt;margin-top:.35pt;width:139.2pt;height:120.45pt;z-index:251658240;mso-position-horizontal:right;mso-position-horizontal-relative:margin;mso-width-relative:margin;mso-height-relative:margin" coordsize="17672,15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Gde6QgAAPclAAAOAAAAZHJzL2Uyb0RvYy54bWzsWt1u48YVvi/QdxjwskDX/P8R1g623roo&#10;sE2C2O1ejyhKIkpxWHJkyblLg162d73OE6RF2gZNkAb7BvQr9TszHIqSpY3jtZ1dYNcLiZw5M3Nm&#10;zt93zujpB+tFwS6zuslFeWw5T2yLZWUqJnk5O7Z+f3H2y9hijeTlhBeizI6tq6yxPjj5+c+erqpR&#10;5oq5KCZZzTBJ2YxW1bE1l7IaHR016Txb8OaJqLISnVNRL7jEaz07mtR8hdkXxZFr2+HRStSTqhZp&#10;1jRofa47rRM1/3SapfKj6bTJJCuOLfAm1WetPsf0eXTylI9mNa/medqxwe/AxYLnJRbtp3rOJWfL&#10;Or8x1SJPa9GIqXySisWRmE7zNFN7wG4ce2c3p7y85I3aTIrTMQzi6R7nHc86vidneVGwaZFDDCWE&#10;ZbFayJe5nJ/PeQXROXqDzYtGqhENq0RDZ0hvSmDZaVGzS46j5mmalVKPKJaL34mJbg9t/NOHjmaI&#10;Rjf7m2aZl7KjJWJN23DZT+H0cxwNlj15irdZM2QsUJM+EHO+j+nfgDmHmHuwo3O9u3CnTrCTbpGX&#10;jJMNOyHMjFhlTcqLbEJ6oIxG5kX2CewLLzSw5kp/8AL1HJFS0fcKBp6BYlXBvJuqN3TozY6l/yjD&#10;UBqp7KIZpR9eflyzHIxFSWK7buQGFiv5Ahp7ka3lr8SaOTGxTDyA+LwCuVyjvdsKtTdoJE1ZT+sF&#10;fcMwGfo9N44T32JXx1bgeYmT6K1jWpaiO7ATzw4tlqLfdT3fVkeD0zDTVHUjf5OJBaOHY6vGcSlr&#10;4Zc4Zn1whoRWLQWZILVveKInuR6vuw2MxeQK/K/gsY6t5k9LXpOdyuJUKAenZ3m2lGKaqwVouB7T&#10;zQopPJI4nNiL7CBMbISAe5KH49lOEGl52I6beNvycMMwIk1V8ohdX8vrYeShNE7Je3PE74RY3CRw&#10;IpgJ1PqepBL4Ac0GI3DsGCbROQhjJV4c27b3iFJxjbW/S8YShXHg4b9zb2JxIjtKtLGEoRu6P7Wx&#10;qPXfNWPxQ0jFThIjlfaL68/ab9pX7b+v/9Z+337bvmJuT7MdZLq3A6EF4ka80lbjJjEMBPR8ZIzG&#10;9cLERze5MjhS233D0NKIIu8CNFBTPRv3UO3s7JTCO1aHo9wiK0q2wuou+VTibatzB/DJ9R6wRwhM&#10;b2sI9gib9OsRzifYuLs6eCnKG4GwkVdFRqwU5SfZFC4YQdjVvJmJbuLPZs4nmW52Di6tJqSZp4jA&#10;/dx6TztbNdhWn1hHr2Sn8o1+8GvRnR6cmRFqZVHKfvAiL0W9b2cFUHW3sqY3h6SPZmBfQO8qz2mq&#10;9CwH/njBG/kxr5HeIEQiZZMf4WNaCMhYdE8Wm4v6033tRA/Mhl5rJ8oVvy2B5hLH9ym/Ui+IBy5e&#10;6mHPeNhTLhcKsMDZgTv1SPQ9jGHTWixeIrN7Rquii5cp1j62Ulmbl1Op0zjkhmn27JkiQ05Vcfmi&#10;PKcMSQuP8NXF+iWvqw6ESZjYh8IgSD7awWKaluRRircDRyExBKyBs4Av1xG7/fv1X9pvrv8KJ/RZ&#10;+1X7P/y9Yu2/2i/b79pX139m15+j7/v2P+3X15+3/0XDYAroDukIgPBpqTFvusZ5vRDpHxvSq61O&#10;ehn6L5Ud/sEcbQeSHfAXJgDdhIKdOPZ34r/rxy5hco2SO+U9gJAbWfN8NpenoiwBlkWthbgjI4LU&#10;JCHyED/slrS1bDkvyfPi1+WEyStKbGWdI9UpAKRhCs3CYkWGWgYe9Ei9ijbVLjsSS5nV5/PJijWU&#10;Rej0SOEfeDbGixnGK1XdzqA7jzD0vhhKo/VK/bTKGw5W3MkHfrQbNBuBe1GeZujjbuGmDvu4WzjI&#10;O/g4Ciaa5enrfRwRkY4+XlKTIM3zvTiEPne2eBMQbGjAX2dP50gwu7ehQZE0jBkFwMmusiLPCV1X&#10;5awbQOB4iR2QC1CIAAA+VMno3ZMbk7HfU8VnPNO6MKz2ULQ1ut0HUaXbO5UaIIy9arhv0tDEcFj+&#10;JrKHEZpJadA6LBYdjvjbLKB0cHsWEsMCISYDPPp9oXFmimR9GSVQJS44h1tWUci5baOvTXHgPTR6&#10;cGj0HupQmenRvStwSuB7keugXDCEOu3X7T/br9gA7/xjL8gxgzd+l0DOHr9LpW0EblPbHLhheOEA&#10;JT0K5o6HCtYOmAntMAy6vMy4tgNYBrafKQR/EL2QgScBsJFyW1sZmvEqOm/ZBMQtGEPY9jlv5ppI&#10;dXVx85a50y3C9/7EaK+3/mkTo80ZvXWgAfg9sb3QdvrizlmdZXSpxeK4L4t0tWmlCzfwOOEHDSYI&#10;PrDxCvchgK4clV6lPUYHTeE6BBLXakyFa12YHoAJBzULqtkRmAi9BKWITnHMPOlSV66JG6O/iGsT&#10;c/kzMcVDhLTpokBS+YsjZrMVgwF3cXjW02DbA5o5c1B+1LF6QwPkM6DZPw+8Qk9Dc7D9U2FfGzKw&#10;c4ArQLgN2fZsFMLNVvlc1+r5CIlSt3086dsRbQe4B6PbggucBc7zwoBXUNHxHSDWUO9CiR/rvZ5Y&#10;l1cvgk5KilgP6jiiq4XdO06kyrjjHOuTRl5MGyGG6FFhCxIVm8PTkTyoZ4FCwIVQNJJ2pDdk/Nym&#10;tyhvUhmhgi3Tbb4rNZnSDOVYO/H3lHggnhSC6vmk7Q2UsIc/Bhkpx8nSRTVBrlbO9vjQg3nWlhOt&#10;xbKcKOA4z/hkkxU2MuOFnO9LCvloO4F8DanaYxdHNfCnhKArTJsKzf0WV0ytRO5WSpZVTbk15K0O&#10;622pbziRZ6s7gjvE/M3YHwz5pNVD7wjzh7FGABth57BM7TWxo9hBNznHIPQczxiAcY7mzq6rKN0u&#10;0B+qow619OxsmDFtAMF+LdpXBngf0bt6wMNeNTtRHMcoyREUvKdbtNjHbalWSiBPz9kto3lAxb65&#10;bH6My02fAsfAW70Ld86BhzOM3KjPH974JwCOE0c+eQM4AwdXzoHXQRfjLbw4Qj2oK28+hlwUCLg/&#10;uaCAht9pVKmuX+hfQtHPl4bvKoBtfq918n8AAAD//wMAUEsDBBQABgAIAAAAIQDulPrX3AAAAAUB&#10;AAAPAAAAZHJzL2Rvd25yZXYueG1sTI9BS8NAEIXvgv9hGcGb3bSUpMRsSlGkiHiw1ft0M02C2dmQ&#10;3aTRX+940ts83uO9b4rt7Do10RBazwaWiwQUsfVVy7WB9+PT3QZUiMgVdp7JwBcF2JbXVwXmlb/w&#10;G02HWCsp4ZCjgSbGPtc62IYchoXvicU7+8FhFDnUuhrwIuWu06skSbXDlmWhwZ4eGrKfh9EZwGk3&#10;WXd+Tl/s+PHN2eP+2L/ujbm9mXf3oCLN8S8Mv/iCDqUwnfzIVVCdAXkkGshAibfKNmtQJznWyxR0&#10;Wej/9OUPAAAA//8DAFBLAQItABQABgAIAAAAIQC2gziS/gAAAOEBAAATAAAAAAAAAAAAAAAAAAAA&#10;AABbQ29udGVudF9UeXBlc10ueG1sUEsBAi0AFAAGAAgAAAAhADj9If/WAAAAlAEAAAsAAAAAAAAA&#10;AAAAAAAALwEAAF9yZWxzLy5yZWxzUEsBAi0AFAAGAAgAAAAhAIvcZ17pCAAA9yUAAA4AAAAAAAAA&#10;AAAAAAAALgIAAGRycy9lMm9Eb2MueG1sUEsBAi0AFAAGAAgAAAAhAO6U+tfcAAAABQEAAA8AAAAA&#10;AAAAAAAAAAAAQwsAAGRycy9kb3ducmV2LnhtbFBLBQYAAAAABAAEAPMAAABMD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7672;height:15297;visibility:visible;mso-wrap-style:square" filled="t" fillcolor="#9cc2e5 [1940]">
                  <v:fill color2="#9cc2e5 [1940]" rotate="t" o:detectmouseclick="t" angle="180" colors="0 #b9dafb;.5 #d3e7fc;1 #e9f2fd" focus="100%" type="gradien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8" o:spid="_x0000_s1028" type="#_x0000_t202" style="position:absolute;left:3288;top:5339;width:5094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ccLygAAAOIAAAAPAAAAZHJzL2Rvd25yZXYueG1sRI9Pa8JA&#10;FMTvQr/D8gq96W5D/ZPUVUqL4KnSqIXeHtlnEpp9G7Krid++Kwg9DjPzG2a5HmwjLtT52rGG54kC&#10;QVw4U3Op4bDfjBcgfEA22DgmDVfysF49jJaYGdfzF13yUIoIYZ+hhiqENpPSFxVZ9BPXEkfv5DqL&#10;IcqulKbDPsJtIxOlZtJizXGhwpbeKyp+87PVcPw8/Xy/qF35Yadt7wYl2aZS66fH4e0VRKAh/Ifv&#10;7a3RME9TlSTzZAq3S/EOyNUfAAAA//8DAFBLAQItABQABgAIAAAAIQDb4fbL7gAAAIUBAAATAAAA&#10;AAAAAAAAAAAAAAAAAABbQ29udGVudF9UeXBlc10ueG1sUEsBAi0AFAAGAAgAAAAhAFr0LFu/AAAA&#10;FQEAAAsAAAAAAAAAAAAAAAAAHwEAAF9yZWxzLy5yZWxzUEsBAi0AFAAGAAgAAAAhAD6lxwvKAAAA&#10;4gAAAA8AAAAAAAAAAAAAAAAABwIAAGRycy9kb3ducmV2LnhtbFBLBQYAAAAAAwADALcAAAD+AgAA&#10;AAA=&#10;" filled="f" stroked="f">
                  <v:textbox>
                    <w:txbxContent>
                      <w:p w14:paraId="78CE5F75" w14:textId="77777777" w:rsidR="00882A2B" w:rsidRPr="007C11EC" w:rsidRDefault="00882A2B" w:rsidP="00882A2B">
                        <w:pPr>
                          <w:rPr>
                            <w:color w:val="000000"/>
                            <w:kern w:val="24"/>
                            <w:sz w:val="20"/>
                            <w:szCs w:val="20"/>
                          </w:rPr>
                        </w:pPr>
                        <w:r w:rsidRPr="007C11EC">
                          <w:rPr>
                            <w:color w:val="000000"/>
                            <w:kern w:val="24"/>
                            <w:sz w:val="20"/>
                            <w:szCs w:val="20"/>
                          </w:rPr>
                          <w:t>(m/s)</w:t>
                        </w:r>
                      </w:p>
                    </w:txbxContent>
                  </v:textbox>
                </v:shape>
                <v:shape id="TextBox 18" o:spid="_x0000_s1029" type="#_x0000_t202" style="position:absolute;left:1301;top:5012;width:2667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BWIywAAAOMAAAAPAAAAZHJzL2Rvd25yZXYueG1sRI9Pb8Iw&#10;DMXvSPsOkSdxGwkw/hUCmjZN4rRpsE3azWpMW9E4VZPR8u3nwySO9nt+7+fNrve1ulAbq8AWxiMD&#10;ijgPruLCwufx9WEJKiZkh3VgsnClCLvt3WCDmQsdf9DlkAolIRwztFCm1GRax7wkj3EUGmLRTqH1&#10;mGRsC+1a7CTc13pizFx7rFgaSmzouaT8fPj1Fr7eTj/fj+a9ePGzpgu90exX2trhff+0BpWoTzfz&#10;//XeCf5yujCz+coItPwkC9DbPwAAAP//AwBQSwECLQAUAAYACAAAACEA2+H2y+4AAACFAQAAEwAA&#10;AAAAAAAAAAAAAAAAAAAAW0NvbnRlbnRfVHlwZXNdLnhtbFBLAQItABQABgAIAAAAIQBa9CxbvwAA&#10;ABUBAAALAAAAAAAAAAAAAAAAAB8BAABfcmVscy8ucmVsc1BLAQItABQABgAIAAAAIQB3IBWIywAA&#10;AOMAAAAPAAAAAAAAAAAAAAAAAAcCAABkcnMvZG93bnJldi54bWxQSwUGAAAAAAMAAwC3AAAA/wIA&#10;AAAA&#10;" filled="f" stroked="f">
                  <v:textbox>
                    <w:txbxContent>
                      <w:p w14:paraId="25AA4B8C" w14:textId="77777777" w:rsidR="00882A2B" w:rsidRDefault="00882A2B" w:rsidP="00882A2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υ</w:t>
                        </w:r>
                      </w:p>
                    </w:txbxContent>
                  </v:textbox>
                </v:shape>
                <v:shape id="TextBox 18" o:spid="_x0000_s1030" type="#_x0000_t202" style="position:absolute;left:545;top:10809;width:388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2LDygAAAOIAAAAPAAAAZHJzL2Rvd25yZXYueG1sRI9Pa8JA&#10;FMTvQr/D8gredNegtabZSKkUPCnaP9DbI/tMQrNvQ3Zr4rd3hYLHYWZ+w2TrwTbiTJ2vHWuYTRUI&#10;4sKZmksNnx/vk2cQPiAbbByThgt5WOcPowxT43o+0PkYShEh7FPUUIXQplL6oiKLfupa4uidXGcx&#10;RNmV0nTYR7htZKLUk7RYc1yosKW3iorf45/V8LU7/XzP1b7c2EXbu0FJtiup9fhxeH0BEWgI9/B/&#10;e2s0JKvFbJkkyzncLsU7IPMrAAAA//8DAFBLAQItABQABgAIAAAAIQDb4fbL7gAAAIUBAAATAAAA&#10;AAAAAAAAAAAAAAAAAABbQ29udGVudF9UeXBlc10ueG1sUEsBAi0AFAAGAAgAAAAhAFr0LFu/AAAA&#10;FQEAAAsAAAAAAAAAAAAAAAAAHwEAAF9yZWxzLy5yZWxzUEsBAi0AFAAGAAgAAAAhAG+LYsPKAAAA&#10;4gAAAA8AAAAAAAAAAAAAAAAABwIAAGRycy9kb3ducmV2LnhtbFBLBQYAAAAAAwADALcAAAD+AgAA&#10;AAA=&#10;" filled="f" stroked="f">
                  <v:textbox>
                    <w:txbxContent>
                      <w:p w14:paraId="11CC50D6" w14:textId="77777777" w:rsidR="00882A2B" w:rsidRDefault="00882A2B" w:rsidP="00882A2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0,0</w:t>
                        </w:r>
                      </w:p>
                    </w:txbxContent>
                  </v:textbox>
                </v:shape>
                <v:shape id="TextBox 18" o:spid="_x0000_s1031" type="#_x0000_t202" style="position:absolute;left:1707;top:6626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6V8yQAAAOMAAAAPAAAAZHJzL2Rvd25yZXYueG1sRE9da8JA&#10;EHwX/A/HCn3TO239ip5SKoU+VfwE35bcmgRzeyF3mvTf9woFYV52Z2dmZ7lubSkeVPvCsYbhQIEg&#10;Tp0pONNwPHz2ZyB8QDZYOiYNP+Rhvep2lpgY1/COHvuQiWjCPkENeQhVIqVPc7LoB64ijtzV1RZD&#10;HOtMmhqbaG5LOVJqIi0WHBNyrOgjp/S2v1sNp+/r5fymttnGjqvGtUqynUutX3rt+wJEoDY8j//V&#10;Xya+P53Mxq8RQ/jrFBcgV78AAAD//wMAUEsBAi0AFAAGAAgAAAAhANvh9svuAAAAhQEAABMAAAAA&#10;AAAAAAAAAAAAAAAAAFtDb250ZW50X1R5cGVzXS54bWxQSwECLQAUAAYACAAAACEAWvQsW78AAAAV&#10;AQAACwAAAAAAAAAAAAAAAAAfAQAAX3JlbHMvLnJlbHNQSwECLQAUAAYACAAAACEA6yOlfMkAAADj&#10;AAAADwAAAAAAAAAAAAAAAAAHAgAAZHJzL2Rvd25yZXYueG1sUEsFBgAAAAADAAMAtwAAAP0CAAAA&#10;AA==&#10;" filled="f" stroked="f">
                  <v:textbox>
                    <w:txbxContent>
                      <w:p w14:paraId="3B096234" w14:textId="77777777" w:rsidR="00882A2B" w:rsidRDefault="00882A2B" w:rsidP="00882A2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4</w:t>
                        </w:r>
                      </w:p>
                    </w:txbxContent>
                  </v:textbox>
                </v:shape>
                <v:rect id="Ορθογώνιο 246538099" o:spid="_x0000_s1032" style="position:absolute;left:6857;top:1298;width:2370;height:18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pUMyQAAAOIAAAAPAAAAZHJzL2Rvd25yZXYueG1sRI/BbsIw&#10;EETvlfoP1iL1VhxCiyBgUKCqRI/Qqucl3sYp8Tqy3ZD+fY2E1ONoZt5oVpvBtqInHxrHCibjDARx&#10;5XTDtYKP99fHOYgQkTW2jknBLwXYrO/vVlhod+ED9cdYiwThUKACE2NXSBkqQxbD2HXEyfty3mJM&#10;0tdSe7wkuG1lnmUzabHhtGCwo52h6nz8sQrOZpqXu1x78314i9ttX758nmqlHkZDuQQRaYj/4Vt7&#10;rxXkT7Pn6TxbLOB6Kd0Buf4DAAD//wMAUEsBAi0AFAAGAAgAAAAhANvh9svuAAAAhQEAABMAAAAA&#10;AAAAAAAAAAAAAAAAAFtDb250ZW50X1R5cGVzXS54bWxQSwECLQAUAAYACAAAACEAWvQsW78AAAAV&#10;AQAACwAAAAAAAAAAAAAAAAAfAQAAX3JlbHMvLnJlbHNQSwECLQAUAAYACAAAACEALvqVDMkAAADi&#10;AAAADwAAAAAAAAAAAAAAAAAHAgAAZHJzL2Rvd25yZXYueG1sUEsFBgAAAAADAAMAtwAAAP0CAAAA&#10;AA==&#10;" fillcolor="#ffc000" strokecolor="#5a5a5a [2109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2016707997" o:spid="_x0000_s1033" type="#_x0000_t32" style="position:absolute;left:10166;top:2188;width:24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/RPygAAAOMAAAAPAAAAZHJzL2Rvd25yZXYueG1sRI9Ba8JA&#10;FITvhf6H5Qm91V1tMU10lSJIe6xWCt5ess8kmH0bsmsS/323IPQ4zMw3zGoz2kb01PnasYbZVIEg&#10;LpypudRw/N49v4HwAdlg45g03MjDZv34sMLMuIH31B9CKSKEfYYaqhDaTEpfVGTRT11LHL2z6yyG&#10;KLtSmg6HCLeNnCu1kBZrjgsVtrStqLgcrlZDasIWx5fh6/V8og93y/PjT59r/TQZ35cgAo3hP3xv&#10;fxoNczVbJCpJ0wT+PsU/INe/AAAA//8DAFBLAQItABQABgAIAAAAIQDb4fbL7gAAAIUBAAATAAAA&#10;AAAAAAAAAAAAAAAAAABbQ29udGVudF9UeXBlc10ueG1sUEsBAi0AFAAGAAgAAAAhAFr0LFu/AAAA&#10;FQEAAAsAAAAAAAAAAAAAAAAAHwEAAF9yZWxzLy5yZWxzUEsBAi0AFAAGAAgAAAAhAJI79E/KAAAA&#10;4wAAAA8AAAAAAAAAAAAAAAAABwIAAGRycy9kb3ducmV2LnhtbFBLBQYAAAAAAwADALcAAAD+AgAA&#10;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rect id="Ορθογώνιο 923443865" o:spid="_x0000_s1034" style="position:absolute;left:1588;top:3162;width:13905;height:17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LIFywAAAOIAAAAPAAAAZHJzL2Rvd25yZXYueG1sRI9Ba8JA&#10;FITvQv/D8gq96cZoRaOrBFuhUFpoFPH4zD6T0OzbsLvV9N93C4Ueh5n5hlltetOKKznfWFYwHiUg&#10;iEurG64UHPa74RyED8gaW8uk4Js8bNZ3gxVm2t74g65FqESEsM9QQR1Cl0npy5oM+pHtiKN3sc5g&#10;iNJVUju8RbhpZZokM2mw4bhQY0fbmsrP4ssoKPNdl56f06f3/K2wh+3JHfvqVamH+z5fggjUh//w&#10;X/tFK1ikk+l0Mp89wu+leAfk+gcAAP//AwBQSwECLQAUAAYACAAAACEA2+H2y+4AAACFAQAAEwAA&#10;AAAAAAAAAAAAAAAAAAAAW0NvbnRlbnRfVHlwZXNdLnhtbFBLAQItABQABgAIAAAAIQBa9CxbvwAA&#10;ABUBAAALAAAAAAAAAAAAAAAAAB8BAABfcmVscy8ucmVsc1BLAQItABQABgAIAAAAIQCELLIFywAA&#10;AOIAAAAPAAAAAAAAAAAAAAAAAAcCAABkcnMvZG93bnJldi54bWxQSwUGAAAAAAMAAwC3AAAA/wIA&#10;AAAA&#10;" fillcolor="#7f7f7f [1612]" stroked="f" strokeweight="1pt">
                  <v:fill color2="#f2f2f2 [3052]" rotate="t" colors="0 #7f7f7f;37356f #8b8b8b;64881f #f2f2f2" focus="100%" type="gradient"/>
                </v:rect>
                <v:line id="Ευθεία γραμμή σύνδεσης 2015437213" o:spid="_x0000_s1035" style="position:absolute;rotation:-90;visibility:visible;mso-wrap-style:square" from="587,11384" to="6654,11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6HdzAAAAOMAAAAPAAAAZHJzL2Rvd25yZXYueG1sRI/NTsMw&#10;EITvlXgHa5F6a52/Fgh1KyhC5cCFgiqOS7zEEfE6xKZJ3x5XQuI4mplvNKvNaFtxpN43jhWk8wQE&#10;ceV0w7WCt9fH2TUIH5A1to5JwYk8bNYXkxWW2g38Qsd9qEWEsC9RgQmhK6X0lSGLfu464uh9ut5i&#10;iLKvpe5xiHDbyixJltJiw3HBYEdbQ9XX/scqKMblsCva+uY5T98Ph+rj/vuhM0pNL8e7WxCBxvAf&#10;/ms/aQVZki6K/CpLczh/in9Arn8BAAD//wMAUEsBAi0AFAAGAAgAAAAhANvh9svuAAAAhQEAABMA&#10;AAAAAAAAAAAAAAAAAAAAAFtDb250ZW50X1R5cGVzXS54bWxQSwECLQAUAAYACAAAACEAWvQsW78A&#10;AAAVAQAACwAAAAAAAAAAAAAAAAAfAQAAX3JlbHMvLnJlbHNQSwECLQAUAAYACAAAACEAwYuh3cwA&#10;AADjAAAADwAAAAAAAAAAAAAAAAAHAgAAZHJzL2Rvd25yZXYueG1sUEsFBgAAAAADAAMAtwAAAAAD&#10;AAAAAA==&#10;" strokecolor="black [3213]">
                  <v:stroke joinstyle="miter"/>
                </v:line>
                <v:shape id="Freeform 883" o:spid="_x0000_s1036" style="position:absolute;left:3621;top:5339;width:11466;height:6395;visibility:visible;mso-wrap-style:square;v-text-anchor:top" coordsize="154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MnNxgAAAOMAAAAPAAAAZHJzL2Rvd25yZXYueG1sRE9fS8Mw&#10;EH8f+B3CCb65pKvUWZsOGYi+VHA6n4/mbIrNpTTZVv30RhD2eL//V21mN4gjTaH3rCFbKhDErTc9&#10;dxre3x6v1yBCRDY4eCYN3xRgU18sKiyNP/ErHXexEymEQ4kabIxjKWVoLTkMSz8SJ+7TTw5jOqdO&#10;mglPKdwNcqVUIR32nBosjrS11H7tDk7DDX240DR7OxRz41fyJc9/8Enrq8v54R5EpDmexf/uZ5Pm&#10;F7d3Ki9UlsHfTwkAWf8CAAD//wMAUEsBAi0AFAAGAAgAAAAhANvh9svuAAAAhQEAABMAAAAAAAAA&#10;AAAAAAAAAAAAAFtDb250ZW50X1R5cGVzXS54bWxQSwECLQAUAAYACAAAACEAWvQsW78AAAAVAQAA&#10;CwAAAAAAAAAAAAAAAAAfAQAAX3JlbHMvLnJlbHNQSwECLQAUAAYACAAAACEANszJzcYAAADjAAAA&#10;DwAAAAAAAAAAAAAAAAAHAgAAZHJzL2Rvd25yZXYueG1sUEsFBgAAAAADAAMAtwAAAPoCAAAAAA==&#10;" path="m,l,1227r1540,e" filled="f">
                  <v:stroke startarrow="classic" startarrowwidth="narrow" startarrowlength="short" endarrow="classic" endarrowwidth="narrow" endarrowlength="short"/>
                  <v:path arrowok="t" o:connecttype="custom" o:connectlocs="0,0;0,639579;1146574,639579" o:connectangles="0,0,0"/>
                </v:shape>
                <v:line id="Ευθεία γραμμή σύνδεσης 173038800" o:spid="_x0000_s1037" style="position:absolute;visibility:visible;mso-wrap-style:square" from="3621,7721" to="12700,13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RAUxAAAAOIAAAAPAAAAZHJzL2Rvd25yZXYueG1sRE9NS8NA&#10;EL0L/odlBG92thY0pN2WIIrirVXQ45CdJqHZ2Zhdm/jvnYPg8fG+N7s59ObMY+qiOFguLBiWOvpO&#10;Ggfvb083BZiUSTz1UdjBDyfYbS8vNlT6OMmez4fcGA2RVJKDNuehREx1y4HSIg4syh3jGCgrHBv0&#10;I00aHnq8tfYOA3WiDS0N/NByfTp8Bwe2pmo64uej3VevX5kGfD59oHPXV3O1BpN5zv/iP/eL1/n3&#10;K7sqCqsn9JJiwO0vAAAA//8DAFBLAQItABQABgAIAAAAIQDb4fbL7gAAAIUBAAATAAAAAAAAAAAA&#10;AAAAAAAAAABbQ29udGVudF9UeXBlc10ueG1sUEsBAi0AFAAGAAgAAAAhAFr0LFu/AAAAFQEAAAsA&#10;AAAAAAAAAAAAAAAAHwEAAF9yZWxzLy5yZWxzUEsBAi0AFAAGAAgAAAAhACIxEBTEAAAA4gAAAA8A&#10;AAAAAAAAAAAAAAAABwIAAGRycy9kb3ducmV2LnhtbFBLBQYAAAAAAwADALcAAAD4AgAAAAA=&#10;" strokecolor="red" strokeweight="1pt">
                  <v:stroke joinstyle="miter"/>
                </v:line>
                <v:shape id="TextBox 18" o:spid="_x0000_s1038" type="#_x0000_t202" style="position:absolute;left:8470;top:11331;width:321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bAbxwAAAOMAAAAPAAAAZHJzL2Rvd25yZXYueG1sRE9La8JA&#10;EL4L/Q/LFHrT3ZaqSeoqpUXwVGl8QG9DdkxCs7Mhu5r477uC0ON871msBtuIC3W+dqzheaJAEBfO&#10;1Fxq2O/W4wSED8gGG8ek4UoeVsuH0QIz43r+pkseShFD2GeooQqhzaT0RUUW/cS1xJE7uc5iiGdX&#10;StNhH8NtI1+UmkmLNceGClv6qKj4zc9Ww+Hr9HN8Vdvy007b3g1Ksk2l1k+Pw/sbiEBD+Bff3RsT&#10;58+TJJmn6TSF208RALn8AwAA//8DAFBLAQItABQABgAIAAAAIQDb4fbL7gAAAIUBAAATAAAAAAAA&#10;AAAAAAAAAAAAAABbQ29udGVudF9UeXBlc10ueG1sUEsBAi0AFAAGAAgAAAAhAFr0LFu/AAAAFQEA&#10;AAsAAAAAAAAAAAAAAAAAHwEAAF9yZWxzLy5yZWxzUEsBAi0AFAAGAAgAAAAhAA45sBvHAAAA4wAA&#10;AA8AAAAAAAAAAAAAAAAABwIAAGRycy9kb3ducmV2LnhtbFBLBQYAAAAAAwADALcAAAD7AgAAAAA=&#10;" filled="f" stroked="f">
                  <v:textbox>
                    <w:txbxContent>
                      <w:p w14:paraId="65E0F2D0" w14:textId="77777777" w:rsidR="00882A2B" w:rsidRDefault="00882A2B" w:rsidP="00882A2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8</w:t>
                        </w:r>
                      </w:p>
                    </w:txbxContent>
                  </v:textbox>
                </v:shape>
                <v:shape id="TextBox 18" o:spid="_x0000_s1039" type="#_x0000_t202" style="position:absolute;left:11874;top:11295;width:387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n4IyQAAAOIAAAAPAAAAZHJzL2Rvd25yZXYueG1sRI9Pa8JA&#10;FMTvQr/D8gredLdqtE1dRSyFnhTTP9DbI/tMQrNvQ3Y18dt3BcHjMDO/YZbr3tbiTK2vHGt4GisQ&#10;xLkzFRcavj7fR88gfEA2WDsmDRfysF49DJaYGtfxgc5ZKESEsE9RQxlCk0rp85Is+rFriKN3dK3F&#10;EGVbSNNiF+G2lhOl5tJixXGhxIa2JeV/2clq+N4df39mal+82aTpXK8k2xep9fCx37yCCNSHe/jW&#10;/jAakqlKksVkMYXrpXgH5OofAAD//wMAUEsBAi0AFAAGAAgAAAAhANvh9svuAAAAhQEAABMAAAAA&#10;AAAAAAAAAAAAAAAAAFtDb250ZW50X1R5cGVzXS54bWxQSwECLQAUAAYACAAAACEAWvQsW78AAAAV&#10;AQAACwAAAAAAAAAAAAAAAAAfAQAAX3JlbHMvLnJlbHNQSwECLQAUAAYACAAAACEAxwJ+CMkAAADi&#10;AAAADwAAAAAAAAAAAAAAAAAHAgAAZHJzL2Rvd25yZXYueG1sUEsFBgAAAAADAAMAtwAAAP0CAAAA&#10;AA==&#10;" filled="f" stroked="f">
                  <v:textbox>
                    <w:txbxContent>
                      <w:p w14:paraId="24A0EBBE" w14:textId="77777777" w:rsidR="00882A2B" w:rsidRDefault="00882A2B" w:rsidP="00882A2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t(s)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t>Ένα σώμα κινείται σε ένα λείο οριζόντιο επίπεδο και στο σχήμα δίνεται η ταχύτητά του σε συνάρτηση με το χρόνο.</w:t>
      </w:r>
    </w:p>
    <w:p w14:paraId="5421477F" w14:textId="20F6972C" w:rsidR="007C3D0B" w:rsidRDefault="00882A2B" w:rsidP="00102680">
      <w:pPr>
        <w:ind w:left="453" w:hanging="340"/>
      </w:pPr>
      <w:r>
        <w:t>i) Να υπολογ</w:t>
      </w:r>
      <w:r w:rsidR="00E26AE2">
        <w:t xml:space="preserve">ιστεί η </w:t>
      </w:r>
      <w:r>
        <w:t>επιτάχυνση του σώματος.</w:t>
      </w:r>
    </w:p>
    <w:p w14:paraId="7696CF27" w14:textId="356E7D36" w:rsidR="00882A2B" w:rsidRDefault="00882A2B" w:rsidP="00102680">
      <w:pPr>
        <w:ind w:left="453" w:hanging="340"/>
      </w:pPr>
      <w:r>
        <w:t>ii) Να βρείτε την μετατόπιση του σώματος τη  στιγμή</w:t>
      </w:r>
      <w:r w:rsidR="00102680">
        <w:t xml:space="preserve"> t</w:t>
      </w:r>
      <w:r w:rsidR="00102680">
        <w:rPr>
          <w:vertAlign w:val="subscript"/>
        </w:rPr>
        <w:t>1</w:t>
      </w:r>
      <w:r>
        <w:t xml:space="preserve"> που μηδενίζεται η ταχύτητα του σώματος:</w:t>
      </w:r>
    </w:p>
    <w:p w14:paraId="24C0A5B3" w14:textId="22FEA760" w:rsidR="00882A2B" w:rsidRDefault="00882A2B" w:rsidP="00E26AE2">
      <w:pPr>
        <w:ind w:left="737" w:hanging="340"/>
      </w:pPr>
      <w:r>
        <w:t>α) με την βοήθεια του διαγράμματος.</w:t>
      </w:r>
    </w:p>
    <w:p w14:paraId="2D5D1E8B" w14:textId="0EF40B95" w:rsidR="00882A2B" w:rsidRDefault="00882A2B" w:rsidP="00E26AE2">
      <w:pPr>
        <w:ind w:left="737" w:hanging="340"/>
      </w:pPr>
      <w:r>
        <w:t>β) με χρήση εξισώσεων.</w:t>
      </w:r>
    </w:p>
    <w:p w14:paraId="4C40D056" w14:textId="309D8BED" w:rsidR="00882A2B" w:rsidRDefault="00882A2B" w:rsidP="00102680">
      <w:pPr>
        <w:ind w:left="453" w:hanging="340"/>
      </w:pPr>
      <w:r>
        <w:t>iii) Αν το σώμα έχει μάζα m=0,8kg, να υπολογιστούν:</w:t>
      </w:r>
    </w:p>
    <w:p w14:paraId="585DA651" w14:textId="1CBF4D0B" w:rsidR="00882A2B" w:rsidRDefault="00882A2B" w:rsidP="00E26AE2">
      <w:pPr>
        <w:ind w:left="737" w:hanging="340"/>
      </w:pPr>
      <w:r>
        <w:t xml:space="preserve">α) Η </w:t>
      </w:r>
      <w:r w:rsidR="00102680">
        <w:t>οριζόντια δύναμη F που επιταχύνει το σώμα.</w:t>
      </w:r>
    </w:p>
    <w:p w14:paraId="0CE8E785" w14:textId="6CB4BE6F" w:rsidR="00102680" w:rsidRDefault="00102680" w:rsidP="00E26AE2">
      <w:pPr>
        <w:ind w:left="737" w:hanging="340"/>
      </w:pPr>
      <w:r>
        <w:t>β) Η ταχύτητα και η μετατόπιση του σώματος τη χρονική στιγμή t</w:t>
      </w:r>
      <w:r>
        <w:rPr>
          <w:vertAlign w:val="subscript"/>
        </w:rPr>
        <w:t>2</w:t>
      </w:r>
      <w:r>
        <w:t>=</w:t>
      </w:r>
      <w:r w:rsidR="00C308C9">
        <w:t>10</w:t>
      </w:r>
      <w:r>
        <w:t>m.</w:t>
      </w:r>
    </w:p>
    <w:p w14:paraId="073EF485" w14:textId="61870DBE" w:rsidR="00102680" w:rsidRDefault="00102680" w:rsidP="00E26AE2">
      <w:pPr>
        <w:ind w:left="737" w:hanging="340"/>
      </w:pPr>
      <w:r>
        <w:t>γ) Το έργο της  δύναμης F από 0-t</w:t>
      </w:r>
      <w:r>
        <w:rPr>
          <w:vertAlign w:val="subscript"/>
        </w:rPr>
        <w:t>2</w:t>
      </w:r>
      <w:r>
        <w:t>. Ο υπολογισμός να γίνει:</w:t>
      </w:r>
    </w:p>
    <w:p w14:paraId="7409C9D8" w14:textId="5B246DA9" w:rsidR="00102680" w:rsidRDefault="00102680" w:rsidP="00E26AE2">
      <w:pPr>
        <w:ind w:left="964" w:hanging="340"/>
      </w:pPr>
      <w:r>
        <w:t>γ</w:t>
      </w:r>
      <w:r>
        <w:rPr>
          <w:vertAlign w:val="subscript"/>
        </w:rPr>
        <w:t>1</w:t>
      </w:r>
      <w:r>
        <w:t>) με χρήση του θεωρήματος μεταβολής της κινητικής ενέργειας.</w:t>
      </w:r>
    </w:p>
    <w:p w14:paraId="220F965C" w14:textId="0803593E" w:rsidR="00102680" w:rsidRDefault="00102680" w:rsidP="00E26AE2">
      <w:pPr>
        <w:ind w:left="964" w:hanging="340"/>
      </w:pPr>
      <w:r>
        <w:t>γ</w:t>
      </w:r>
      <w:r>
        <w:rPr>
          <w:vertAlign w:val="subscript"/>
        </w:rPr>
        <w:t>2</w:t>
      </w:r>
      <w:r>
        <w:t>) Χωρίς τη χρήση του παραπάνω θεωρήματος.</w:t>
      </w:r>
    </w:p>
    <w:p w14:paraId="76925C30" w14:textId="5C199080" w:rsidR="00102680" w:rsidRDefault="00102680" w:rsidP="00B246DB">
      <w:pPr>
        <w:pStyle w:val="a9"/>
      </w:pPr>
      <w:r>
        <w:t>Απάντηση:</w:t>
      </w:r>
    </w:p>
    <w:p w14:paraId="1B87C45D" w14:textId="0692821D" w:rsidR="00261256" w:rsidRDefault="00261256" w:rsidP="00261256">
      <w:pPr>
        <w:pStyle w:val="i"/>
      </w:pPr>
      <w:r>
        <w:t>Αφού η γραφική παράσταση της ταχύτητας σε συνάρτηση με το χρόνο, είναι ευθεί</w:t>
      </w:r>
      <w:r w:rsidR="0082379D">
        <w:t>α</w:t>
      </w:r>
      <w:r>
        <w:t xml:space="preserve">, η κλίση της </w:t>
      </w:r>
      <w:r w:rsidR="005B447A">
        <w:t>είναι σταθερή, συνεπώς το σώμα κινείται με σταθερή επιτάχυνση, οπότε κάθε στιγμή θα είναι ίση και με την μέση επιτάχυνση. Ας την υπολογίσουμε για το διάστημα από 0-t</w:t>
      </w:r>
      <w:r w:rsidR="005B447A">
        <w:rPr>
          <w:vertAlign w:val="subscript"/>
        </w:rPr>
        <w:t>1</w:t>
      </w:r>
      <w:r w:rsidR="005B447A">
        <w:t>:</w:t>
      </w:r>
    </w:p>
    <w:p w14:paraId="4B58D81F" w14:textId="0AC6C9A0" w:rsidR="005B447A" w:rsidRDefault="0006094F" w:rsidP="0006094F">
      <w:pPr>
        <w:jc w:val="center"/>
      </w:pPr>
      <w:r w:rsidRPr="00A90703">
        <w:rPr>
          <w:position w:val="-28"/>
        </w:rPr>
        <w:object w:dxaOrig="3940" w:dyaOrig="639" w14:anchorId="0FBC054F">
          <v:shape id="_x0000_i1025" type="#_x0000_t75" style="width:197.05pt;height:31.9pt" o:ole="" o:allowoverlap="f">
            <v:imagedata r:id="rId8" o:title=""/>
          </v:shape>
          <o:OLEObject Type="Embed" ProgID="Equation.DSMT4" ShapeID="_x0000_i1025" DrawAspect="Content" ObjectID="_1805966803" r:id="rId9"/>
        </w:object>
      </w:r>
    </w:p>
    <w:p w14:paraId="581ABE96" w14:textId="2C5F769B" w:rsidR="00102680" w:rsidRDefault="0006094F" w:rsidP="0006094F">
      <w:pPr>
        <w:pStyle w:val="i"/>
      </w:pPr>
      <w:r>
        <w:t>Η ταχύτητα του σώματος μηδενίζεται (στιγμιαία) τη χρονική στιγμή t</w:t>
      </w:r>
      <w:r>
        <w:rPr>
          <w:vertAlign w:val="subscript"/>
        </w:rPr>
        <w:t>1</w:t>
      </w:r>
      <w:r>
        <w:t>=8s.</w:t>
      </w:r>
    </w:p>
    <w:p w14:paraId="2C5177D3" w14:textId="0182DB50" w:rsidR="0006094F" w:rsidRDefault="00B246DB" w:rsidP="0006094F">
      <w:pPr>
        <w:pStyle w:val="abc"/>
      </w:pPr>
      <w:r w:rsidRPr="0085785B">
        <w:rPr>
          <w:noProof/>
          <w:color w:val="000000"/>
          <w:kern w:val="24"/>
          <w:lang w:eastAsia="zh-CN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14242D42" wp14:editId="0A067183">
                <wp:simplePos x="0" y="0"/>
                <wp:positionH relativeFrom="margin">
                  <wp:posOffset>4502150</wp:posOffset>
                </wp:positionH>
                <wp:positionV relativeFrom="paragraph">
                  <wp:posOffset>6985</wp:posOffset>
                </wp:positionV>
                <wp:extent cx="1604645" cy="1036320"/>
                <wp:effectExtent l="0" t="0" r="0" b="0"/>
                <wp:wrapSquare wrapText="bothSides"/>
                <wp:docPr id="1496896645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wps:wsp>
                        <wps:cNvPr id="215525230" name="TextBox 18"/>
                        <wps:cNvSpPr txBox="1"/>
                        <wps:spPr>
                          <a:xfrm>
                            <a:off x="322739" y="72659"/>
                            <a:ext cx="509306" cy="2234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B0C9671" w14:textId="77777777" w:rsidR="00B246DB" w:rsidRPr="007C11EC" w:rsidRDefault="00B246DB" w:rsidP="00B246DB">
                              <w:pPr>
                                <w:rPr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</w:pPr>
                              <w:r w:rsidRPr="007C11EC">
                                <w:rPr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  <w:t>(m/s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422943046" name="TextBox 18"/>
                        <wps:cNvSpPr txBox="1"/>
                        <wps:spPr>
                          <a:xfrm>
                            <a:off x="124002" y="40033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CF43EDF" w14:textId="77777777" w:rsidR="00B246DB" w:rsidRDefault="00B246DB" w:rsidP="00B246D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υ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77597074" name="TextBox 18"/>
                        <wps:cNvSpPr txBox="1"/>
                        <wps:spPr>
                          <a:xfrm>
                            <a:off x="48419" y="619671"/>
                            <a:ext cx="388003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11CD858" w14:textId="77777777" w:rsidR="00B246DB" w:rsidRDefault="00B246DB" w:rsidP="00B246D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0,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171258406" name="TextBox 18"/>
                        <wps:cNvSpPr txBox="1"/>
                        <wps:spPr>
                          <a:xfrm>
                            <a:off x="164642" y="201363"/>
                            <a:ext cx="266700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AA44797" w14:textId="77777777" w:rsidR="00B246DB" w:rsidRDefault="00B246DB" w:rsidP="00B246D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886721340" name="Ευθεία γραμμή σύνδεσης 886721340"/>
                        <wps:cNvCnPr/>
                        <wps:spPr>
                          <a:xfrm rot="16200000">
                            <a:off x="52701" y="677111"/>
                            <a:ext cx="606659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018761" name="Ευθεία γραμμή σύνδεσης 172018761"/>
                        <wps:cNvCnPr/>
                        <wps:spPr>
                          <a:xfrm>
                            <a:off x="356030" y="310900"/>
                            <a:ext cx="907815" cy="56313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688934" name="TextBox 18"/>
                        <wps:cNvSpPr txBox="1"/>
                        <wps:spPr>
                          <a:xfrm>
                            <a:off x="840900" y="671881"/>
                            <a:ext cx="321346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B5B385C" w14:textId="77777777" w:rsidR="00B246DB" w:rsidRDefault="00B246DB" w:rsidP="00B246D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817252249" name="TextBox 18"/>
                        <wps:cNvSpPr txBox="1"/>
                        <wps:spPr>
                          <a:xfrm>
                            <a:off x="1181260" y="668277"/>
                            <a:ext cx="387386" cy="28241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58DF1D3" w14:textId="77777777" w:rsidR="00B246DB" w:rsidRDefault="00B246DB" w:rsidP="00B246DB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t(s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48336303" name="Ορθογώνιο τρίγωνο 2048336303"/>
                        <wps:cNvSpPr/>
                        <wps:spPr>
                          <a:xfrm>
                            <a:off x="349445" y="322452"/>
                            <a:ext cx="645160" cy="383668"/>
                          </a:xfrm>
                          <a:prstGeom prst="rtTriangle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6532518" name="Freeform 883"/>
                        <wps:cNvSpPr>
                          <a:spLocks/>
                        </wps:cNvSpPr>
                        <wps:spPr bwMode="auto">
                          <a:xfrm>
                            <a:off x="356031" y="72641"/>
                            <a:ext cx="1146574" cy="639579"/>
                          </a:xfrm>
                          <a:custGeom>
                            <a:avLst/>
                            <a:gdLst>
                              <a:gd name="T0" fmla="*/ 0 w 1540"/>
                              <a:gd name="T1" fmla="*/ 0 h 1227"/>
                              <a:gd name="T2" fmla="*/ 0 w 1540"/>
                              <a:gd name="T3" fmla="*/ 1227 h 1227"/>
                              <a:gd name="T4" fmla="*/ 1540 w 1540"/>
                              <a:gd name="T5" fmla="*/ 1227 h 1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40" h="1227">
                                <a:moveTo>
                                  <a:pt x="0" y="0"/>
                                </a:moveTo>
                                <a:lnTo>
                                  <a:pt x="0" y="1227"/>
                                </a:lnTo>
                                <a:lnTo>
                                  <a:pt x="1540" y="1227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242D42" id="_x0000_s1040" editas="canvas" style="position:absolute;left:0;text-align:left;margin-left:354.5pt;margin-top:.55pt;width:126.35pt;height:81.6pt;z-index:251660288;mso-position-horizontal-relative:margin;mso-width-relative:margin;mso-height-relative:margin" coordsize="16046,103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GR5UQcAALQcAAAOAAAAZHJzL2Uyb0RvYy54bWzsWd2O20QUvkfiHUa+RKKJ/51os9WyZRHS&#10;0lZtUK8njp1Y2B5jz26y3EHhggu445o3oKqgokigvkH2lfjOjO042Wb7w3ZhJVop65k5Mz4z55zv&#10;fHO8d3uZpew0KqtE5CPDvNU3WJSHYprks5Hx+fjow8BgleT5lKcij0bGWVQZt/fff29vUQwjS8xF&#10;Oo1KhkXyargoRsZcymLY61XhPMp4dUsUUY7BWJQZl2iWs9605AusnqU9q9/3egtRTotShFFVofeO&#10;HjT21fpxHIXyXhxXkWTpyIBuUv2W6ndCv739PT6clbyYJ2GtBn8LLTKe5Hhpu9QdLjk7KZMLS2VJ&#10;WIpKxPJWKLKeiOMkjNQesBuzv7WbQ56f8kptJsTpNAri6QrXncxqvadHSZqyOE1ghhzGMlgp5KNE&#10;zh/OeQHTmXqD1XEl1YyKFaKiM6SWMlh0mJbslOOoeRhGudQz0pPsMzHV/V4f//Shoxum0d3Oulsm&#10;uaxlSVjLVly2S5jtGr3Oa/f30JpVXcVcteg7Us5xsPw/UM4k5d7Z0Vn222inTrC2bprkjFMMmx7C&#10;jFRlVcjTaEp+oIJGJmn0APGFBk0sufIfNOCeQ3Iq+rtAgEeQWBQI76poAx1+sxXpbxQYyiNVXFTD&#10;8O7p/ZIlUMwyXddyLRu65jyDx46jpfxILJkZkMqkA4QfFhCXS/TXW6H+Cp3kKcu4zOgvApNh3LYs&#10;3x4Y7Gxk+JbnDvTOsSoLMer2B3bfM1iIYcuynb46GRxGs0pRVvKTSGSMHkZGidNSwcJPccr63BoR&#10;emkuKAKpf60SPcnlZKk26DXbmIjpGXaxAG6NjOrLE15StMr0UCiY04sdnEgRJ+o9tIqeUy8OW1yT&#10;UUzHsgaO3XdwUFdkFdMCXljKKniw7U2rWJ7nk7sqqwSWYyqrvUOr+DfQKgPfdwd+33euzChOQCdN&#10;keKZA8+vQaIJFTsIYKlrNEob8TcpVEzftNzAIUy5qlDxHM/RoQJ+YXv/dqyoWFyj0Y1AsCDwfMsE&#10;vDdWWf10/t3q+erZ6snqKVv9ev716unqT/z/hZ0/Pv9h9dfqt9Wz88er38+/Yeu56wR0mN8v61Y3&#10;7RDb6qTbThZyLR+pRYWW75vmVmh5fY8yk8I7xUh2Qx2SenRZAkpzthgZAyRRJVWJNKmTeodpaXIm&#10;l02y25CidHaHV3MtpIYIHaFSml/Ia5U8SyPaZ5o/iGJkOJWRqWMHm2xWgjRJxciW7cRLuZSeWMvT&#10;1EhdDd5kcjtDvVnksp2cJbko9YHRrWVNgtdnFGv55gT0vtdhQOpR6xqzsg84CHwPbqWR5g182mzn&#10;Qm9SG6Rqh0/TWTVUyvX6xMyQIGyzP2jIc5MgBn0/MF3txa5nmxDVRtvBpV7PlU1ETu0YG75czibt&#10;VeXoSNFb/baOM//vs8rH/0M+67heEAzsq+MsSLXkiBpZzSDYQlabUL/h99fBJE3l9GtcuBnpEXjg&#10;WpaDFHRVpMUMTMur7eIFlq8YNkC7vnfZgW8H12oX5Rg3zC5W3wlsMD6i3TXG/wyq8nz1ApTlR7CU&#10;P1Yv2Pm36HqCju/R8YJ15qyxnS7MdavLV7rY7gxQD9HYDk9wLcLutb08x0XRRmO7Hdiep8j5bppS&#10;ynGZoPiQXkpWOlANwrCJ6ITpdf7YECMS0r1nvzYtsV6W37tFrmrOp5FmPSYVnpq3N4wAMFrzHNJg&#10;g7noKtmllOe6mUuK0p1OiK9gLpq0wrZVER4lIH/HvJL3eYkaKjpRF5b38BOnArxS1E8Gm4vyq5f1&#10;kzwKQxg1tqAv/TRHyWhgOsTCpWo4LngIqh7dkUl3JD/JDqkeAo4D7dQjybdVEhaXInuE8vEBvRVD&#10;PA/x7pERyrJpHEpdK0YBOowODpQYCrcFl8f5QyrDauMR7R0vH/GyqEs9Elh1VzRlKj7cqvhoWe2L&#10;/40yTeB4rm25qJTVYHFURhGV3XGFUZfGmugRGJDeVXEswi8qcpKNEWoQSrDJAhVb1OA4qlAqeBoi&#10;1+WD+laD0pqzlXpNE/pQdYKqOJ49cP3tKk54omtrpExzuihDTpvq9LTJRjBsnKVwyA96rM8WzHTh&#10;QwqfZq0M9OjIzJmJut+2DG7RHZmXrwOobWVoDfbypbCvtRjU2aEVEHUttrkawKTdKp/raiIfhsu8&#10;3j6edPlWs18U6qmcOcZZ4DzHTXBDio5vh7AuG4yV9fG+y4WxJVrZrWFDCetJtUZU/Nz+CIMww0eY&#10;iT5pxBRthBSiR7qJKlOxOR7IHjSSAUTGQslI2pHeUIO269E0vyjVGFUBsR7eFNOvwzYuSGIK6aRA&#10;vNWTttdxwrZ6Szjf3qNZmBVT1Gjzmc4gO68hdAlZp42uWClO8qly2HnEpx/nUybP6HtMJSOeyjmg&#10;Es+ZwdIIX+DwoEQlT9LXElWn0ZB8FdwdnqNKEjjjqwXmBmflNsqeFGUym1MVRB1WLl6JjepjAz40&#10;KMvUn/Ho21u3rTa3/ti4/zcAAAD//wMAUEsDBBQABgAIAAAAIQAiOgsG3gAAAAkBAAAPAAAAZHJz&#10;L2Rvd25yZXYueG1sTI/NTsMwEITvSLyDtUjcqJOCUhriVBVSOEThQFshjm68xBHxOordNrw9ywmO&#10;o280P8VmdoM44xR6TwrSRQICqfWmp07BYV/dPYIIUZPRgydU8I0BNuX1VaFz4y/0hudd7ASHUMi1&#10;AhvjmEsZWotOh4UfkZh9+snpyHLqpJn0hcPdIJdJkkmne+IGq0d8tth+7U6OS16bupH7l1BX4d02&#10;29ofltWHUrc38/YJRMQ5/pnhdz5Ph5I3Hf2JTBCDglWy5i+RQQqC+TpLVyCOrLOHe5BlIf8/KH8A&#10;AAD//wMAUEsBAi0AFAAGAAgAAAAhALaDOJL+AAAA4QEAABMAAAAAAAAAAAAAAAAAAAAAAFtDb250&#10;ZW50X1R5cGVzXS54bWxQSwECLQAUAAYACAAAACEAOP0h/9YAAACUAQAACwAAAAAAAAAAAAAAAAAv&#10;AQAAX3JlbHMvLnJlbHNQSwECLQAUAAYACAAAACEA5fBkeVEHAAC0HAAADgAAAAAAAAAAAAAAAAAu&#10;AgAAZHJzL2Uyb0RvYy54bWxQSwECLQAUAAYACAAAACEAIjoLBt4AAAAJAQAADwAAAAAAAAAAAAAA&#10;AACrCQAAZHJzL2Rvd25yZXYueG1sUEsFBgAAAAAEAAQA8wAAALYKAAAAAA==&#10;">
                <v:shape id="_x0000_s1041" type="#_x0000_t75" style="position:absolute;width:16046;height:10363;visibility:visible;mso-wrap-style:square" filled="t" fillcolor="#9cc2e5 [1940]">
                  <v:fill color2="#9cc2e5 [1940]" rotate="t" o:detectmouseclick="t" angle="180" colors="0 #b9dafb;.5 #d3e7fc;1 #e9f2fd" focus="100%" type="gradient"/>
                  <v:path o:connecttype="none"/>
                </v:shape>
                <v:shape id="TextBox 18" o:spid="_x0000_s1042" type="#_x0000_t202" style="position:absolute;left:3227;top:726;width:5093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iybxwAAAOIAAAAPAAAAZHJzL2Rvd25yZXYueG1sRI/NasJA&#10;FIX3Bd9huII7nTE2YqOjiCJ0VdHWgrtL5poEM3dCZjTp23cWhS4P549vteltLZ7U+sqxhulEgSDO&#10;nam40PD1eRgvQPiAbLB2TBp+yMNmPXhZYWZcxyd6nkMh4gj7DDWUITSZlD4vyaKfuIY4ejfXWgxR&#10;toU0LXZx3NYyUWouLVYcH0psaFdSfj8/rIbLx+36/aqOxd6mTed6Jdm+Sa1Hw367BBGoD//hv/a7&#10;0ZBM0zRJk1mEiEgRB+T6FwAA//8DAFBLAQItABQABgAIAAAAIQDb4fbL7gAAAIUBAAATAAAAAAAA&#10;AAAAAAAAAAAAAABbQ29udGVudF9UeXBlc10ueG1sUEsBAi0AFAAGAAgAAAAhAFr0LFu/AAAAFQEA&#10;AAsAAAAAAAAAAAAAAAAAHwEAAF9yZWxzLy5yZWxzUEsBAi0AFAAGAAgAAAAhAMAyLJvHAAAA4gAA&#10;AA8AAAAAAAAAAAAAAAAABwIAAGRycy9kb3ducmV2LnhtbFBLBQYAAAAAAwADALcAAAD7AgAAAAA=&#10;" filled="f" stroked="f">
                  <v:textbox>
                    <w:txbxContent>
                      <w:p w14:paraId="4B0C9671" w14:textId="77777777" w:rsidR="00B246DB" w:rsidRPr="007C11EC" w:rsidRDefault="00B246DB" w:rsidP="00B246DB">
                        <w:pPr>
                          <w:rPr>
                            <w:color w:val="000000"/>
                            <w:kern w:val="24"/>
                            <w:sz w:val="20"/>
                            <w:szCs w:val="20"/>
                          </w:rPr>
                        </w:pPr>
                        <w:r w:rsidRPr="007C11EC">
                          <w:rPr>
                            <w:color w:val="000000"/>
                            <w:kern w:val="24"/>
                            <w:sz w:val="20"/>
                            <w:szCs w:val="20"/>
                          </w:rPr>
                          <w:t>(m/s)</w:t>
                        </w:r>
                      </w:p>
                    </w:txbxContent>
                  </v:textbox>
                </v:shape>
                <v:shape id="TextBox 18" o:spid="_x0000_s1043" type="#_x0000_t202" style="position:absolute;left:1240;top:400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bwTxwAAAOMAAAAPAAAAZHJzL2Rvd25yZXYueG1sRE9fa8Iw&#10;EH8f+B3CCXubiV0nsxpFNgY+TaxusLejOdticylNZuu3X4SBj/f7f8v1YBtxoc7XjjVMJwoEceFM&#10;zaWG4+Hj6RWED8gGG8ek4Uoe1qvRwxIz43re0yUPpYgh7DPUUIXQZlL6oiKLfuJa4sidXGcxxLMr&#10;pemwj+G2kYlSM2mx5thQYUtvFRXn/Ndq+Po8/Xynale+25e2d4OSbOdS68fxsFmACDSEu/jfvTVx&#10;fpok8/RZpTO4/RQBkKs/AAAA//8DAFBLAQItABQABgAIAAAAIQDb4fbL7gAAAIUBAAATAAAAAAAA&#10;AAAAAAAAAAAAAABbQ29udGVudF9UeXBlc10ueG1sUEsBAi0AFAAGAAgAAAAhAFr0LFu/AAAAFQEA&#10;AAsAAAAAAAAAAAAAAAAAHwEAAF9yZWxzLy5yZWxzUEsBAi0AFAAGAAgAAAAhACwRvBPHAAAA4wAA&#10;AA8AAAAAAAAAAAAAAAAABwIAAGRycy9kb3ducmV2LnhtbFBLBQYAAAAAAwADALcAAAD7AgAAAAA=&#10;" filled="f" stroked="f">
                  <v:textbox>
                    <w:txbxContent>
                      <w:p w14:paraId="3CF43EDF" w14:textId="77777777" w:rsidR="00B246DB" w:rsidRDefault="00B246DB" w:rsidP="00B246D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υ</w:t>
                        </w:r>
                      </w:p>
                    </w:txbxContent>
                  </v:textbox>
                </v:shape>
                <v:shape id="TextBox 18" o:spid="_x0000_s1044" type="#_x0000_t202" style="position:absolute;left:484;top:6196;width:3880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trhyQAAAOIAAAAPAAAAZHJzL2Rvd25yZXYueG1sRI9Ba8JA&#10;FITvhf6H5Qne6q6ijUldpSgFTy1GLfT2yD6T0OzbkN2a+O+7hYLHYWa+YVabwTbiSp2vHWuYThQI&#10;4sKZmksNp+Pb0xKED8gGG8ek4UYeNuvHhxVmxvV8oGseShEh7DPUUIXQZlL6oiKLfuJa4uhdXGcx&#10;RNmV0nTYR7ht5EypZ2mx5rhQYUvbiorv/MdqOL9fvj7n6qPc2UXbu0FJtqnUejwaXl9ABBrCPfzf&#10;3hsNaZIs0kQlc/i7FO+AXP8CAAD//wMAUEsBAi0AFAAGAAgAAAAhANvh9svuAAAAhQEAABMAAAAA&#10;AAAAAAAAAAAAAAAAAFtDb250ZW50X1R5cGVzXS54bWxQSwECLQAUAAYACAAAACEAWvQsW78AAAAV&#10;AQAACwAAAAAAAAAAAAAAAAAfAQAAX3JlbHMvLnJlbHNQSwECLQAUAAYACAAAACEAQMba4ckAAADi&#10;AAAADwAAAAAAAAAAAAAAAAAHAgAAZHJzL2Rvd25yZXYueG1sUEsFBgAAAAADAAMAtwAAAP0CAAAA&#10;AA==&#10;" filled="f" stroked="f">
                  <v:textbox>
                    <w:txbxContent>
                      <w:p w14:paraId="011CD858" w14:textId="77777777" w:rsidR="00B246DB" w:rsidRDefault="00B246DB" w:rsidP="00B246D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0,0</w:t>
                        </w:r>
                      </w:p>
                    </w:txbxContent>
                  </v:textbox>
                </v:shape>
                <v:shape id="TextBox 18" o:spid="_x0000_s1045" type="#_x0000_t202" style="position:absolute;left:1646;top:2013;width:2667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znwxgAAAOMAAAAPAAAAZHJzL2Rvd25yZXYueG1sRE9La8JA&#10;EL4L/Q/LFLzpbsRn6iqlIvRk0VbB25Adk9DsbMiuJv33bkHwON97luvOVuJGjS8da0iGCgRx5kzJ&#10;uYaf7+1gDsIHZIOVY9LwRx7Wq5feElPjWt7T7RByEUPYp6ihCKFOpfRZQRb90NXEkbu4xmKIZ5NL&#10;02Abw20lR0pNpcWSY0OBNX0UlP0erlbDcXc5n8bqK9/YSd26Tkm2C6l1/7V7fwMRqAtP8cP9aeL8&#10;ZJaMJvOxmsL/TxEAuboDAAD//wMAUEsBAi0AFAAGAAgAAAAhANvh9svuAAAAhQEAABMAAAAAAAAA&#10;AAAAAAAAAAAAAFtDb250ZW50X1R5cGVzXS54bWxQSwECLQAUAAYACAAAACEAWvQsW78AAAAVAQAA&#10;CwAAAAAAAAAAAAAAAAAfAQAAX3JlbHMvLnJlbHNQSwECLQAUAAYACAAAACEAE1c58MYAAADjAAAA&#10;DwAAAAAAAAAAAAAAAAAHAgAAZHJzL2Rvd25yZXYueG1sUEsFBgAAAAADAAMAtwAAAPoCAAAAAA==&#10;" filled="f" stroked="f">
                  <v:textbox>
                    <w:txbxContent>
                      <w:p w14:paraId="4AA44797" w14:textId="77777777" w:rsidR="00B246DB" w:rsidRDefault="00B246DB" w:rsidP="00B246D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4</w:t>
                        </w:r>
                      </w:p>
                    </w:txbxContent>
                  </v:textbox>
                </v:shape>
                <v:line id="Ευθεία γραμμή σύνδεσης 886721340" o:spid="_x0000_s1046" style="position:absolute;rotation:-90;visibility:visible;mso-wrap-style:square" from="526,6771" to="6593,6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yS0ygAAAOIAAAAPAAAAZHJzL2Rvd25yZXYueG1sRI/NTsJA&#10;FIX3Jr7D5Jq4k2mhqaUyEMUQXbARCGF57Vw7jZ07pTPQ+vbOwsTlyfnLt1iNthVX6n3jWEE6SUAQ&#10;V043XCs47DcPBQgfkDW2jknBD3lYLW9vFlhqN/AHXXehFnGEfYkKTAhdKaWvDFn0E9cRR+/L9RZD&#10;lH0tdY9DHLetnCZJLi02HB8MdrQ2VH3vLlZBNubDW9bW8+0sPR2P1efL+bUzSt3fjc9PIAKN4T/8&#10;137XCooif5ymsyxCRKSIA3L5CwAA//8DAFBLAQItABQABgAIAAAAIQDb4fbL7gAAAIUBAAATAAAA&#10;AAAAAAAAAAAAAAAAAABbQ29udGVudF9UeXBlc10ueG1sUEsBAi0AFAAGAAgAAAAhAFr0LFu/AAAA&#10;FQEAAAsAAAAAAAAAAAAAAAAAHwEAAF9yZWxzLy5yZWxzUEsBAi0AFAAGAAgAAAAhAPz/JLTKAAAA&#10;4gAAAA8AAAAAAAAAAAAAAAAABwIAAGRycy9kb3ducmV2LnhtbFBLBQYAAAAAAwADALcAAAD+AgAA&#10;AAA=&#10;" strokecolor="black [3213]">
                  <v:stroke joinstyle="miter"/>
                </v:line>
                <v:line id="Ευθεία γραμμή σύνδεσης 172018761" o:spid="_x0000_s1047" style="position:absolute;visibility:visible;mso-wrap-style:square" from="3560,3109" to="12638,8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TYRxAAAAOIAAAAPAAAAZHJzL2Rvd25yZXYueG1sRE9Na8JA&#10;EL0X/A/LCN7qbDyopK4SSktLb1pBj0N2TILZ2TS7NfHfdwuFHh/ve7MbXatu3IfGi4FsrkGxlN42&#10;Uhk4fr4+rkGFSGKp9cIG7hxgt508bCi3fpA93w6xUilEQk4G6hi7HDGUNTsKc9+xJO7ie0cxwb5C&#10;29OQwl2LC62X6KiR1FBTx881l9fDtzOgSyqGC55f9L74+IrU4dv1hMbMpmPxBCryGP/Ff+53m+av&#10;Fjpbr5YZ/F5KGHD7AwAA//8DAFBLAQItABQABgAIAAAAIQDb4fbL7gAAAIUBAAATAAAAAAAAAAAA&#10;AAAAAAAAAABbQ29udGVudF9UeXBlc10ueG1sUEsBAi0AFAAGAAgAAAAhAFr0LFu/AAAAFQEAAAsA&#10;AAAAAAAAAAAAAAAAHwEAAF9yZWxzLy5yZWxzUEsBAi0AFAAGAAgAAAAhAOSFNhHEAAAA4gAAAA8A&#10;AAAAAAAAAAAAAAAABwIAAGRycy9kb3ducmV2LnhtbFBLBQYAAAAAAwADALcAAAD4AgAAAAA=&#10;" strokecolor="red" strokeweight="1pt">
                  <v:stroke joinstyle="miter"/>
                </v:line>
                <v:shape id="TextBox 18" o:spid="_x0000_s1048" type="#_x0000_t202" style="position:absolute;left:8409;top:6718;width:3213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RYdxgAAAOIAAAAPAAAAZHJzL2Rvd25yZXYueG1sRE9da8Iw&#10;FH0X9h/CHexNk2mV2hllKIM9Oayb4NulubZlzU1pMtv9+0UY+Hg436vNYBtxpc7XjjU8TxQI4sKZ&#10;mksNn8e3cQrCB2SDjWPS8EseNuuH0Qoz43o+0DUPpYgh7DPUUIXQZlL6oiKLfuJa4shdXGcxRNiV&#10;0nTYx3DbyKlSC2mx5thQYUvbiorv/Mdq+NpfzqdEfZQ7O297NyjJdim1fnocXl9ABBrCXfzvfjdx&#10;fjJfpOlylsDtUsQg138AAAD//wMAUEsBAi0AFAAGAAgAAAAhANvh9svuAAAAhQEAABMAAAAAAAAA&#10;AAAAAAAAAAAAAFtDb250ZW50X1R5cGVzXS54bWxQSwECLQAUAAYACAAAACEAWvQsW78AAAAVAQAA&#10;CwAAAAAAAAAAAAAAAAAfAQAAX3JlbHMvLnJlbHNQSwECLQAUAAYACAAAACEAhmEWHcYAAADiAAAA&#10;DwAAAAAAAAAAAAAAAAAHAgAAZHJzL2Rvd25yZXYueG1sUEsFBgAAAAADAAMAtwAAAPoCAAAAAA==&#10;" filled="f" stroked="f">
                  <v:textbox>
                    <w:txbxContent>
                      <w:p w14:paraId="1B5B385C" w14:textId="77777777" w:rsidR="00B246DB" w:rsidRDefault="00B246DB" w:rsidP="00B246D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8</w:t>
                        </w:r>
                      </w:p>
                    </w:txbxContent>
                  </v:textbox>
                </v:shape>
                <v:shape id="TextBox 18" o:spid="_x0000_s1049" type="#_x0000_t202" style="position:absolute;left:11812;top:6682;width:3874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l1vygAAAOIAAAAPAAAAZHJzL2Rvd25yZXYueG1sRI9PawIx&#10;FMTvhX6H8AreauKiVteNUhTBU6W2Ct4em7d/6OZl2UR3++2bQqHHYWZ+w2SbwTbiTp2vHWuYjBUI&#10;4tyZmksNnx/75wUIH5ANNo5Jwzd52KwfHzJMjev5ne6nUIoIYZ+ihiqENpXS5xVZ9GPXEkevcJ3F&#10;EGVXStNhH+G2kYlSc2mx5rhQYUvbivKv081qOL8V18tUHcudnbW9G5Rku5Raj56G1xWIQEP4D/+1&#10;D0bDYvKSzJJkuoTfS/EOyPUPAAAA//8DAFBLAQItABQABgAIAAAAIQDb4fbL7gAAAIUBAAATAAAA&#10;AAAAAAAAAAAAAAAAAABbQ29udGVudF9UeXBlc10ueG1sUEsBAi0AFAAGAAgAAAAhAFr0LFu/AAAA&#10;FQEAAAsAAAAAAAAAAAAAAAAAHwEAAF9yZWxzLy5yZWxzUEsBAi0AFAAGAAgAAAAhAJBOXW/KAAAA&#10;4gAAAA8AAAAAAAAAAAAAAAAABwIAAGRycy9kb3ducmV2LnhtbFBLBQYAAAAAAwADALcAAAD+AgAA&#10;AAA=&#10;" filled="f" stroked="f">
                  <v:textbox>
                    <w:txbxContent>
                      <w:p w14:paraId="158DF1D3" w14:textId="77777777" w:rsidR="00B246DB" w:rsidRDefault="00B246DB" w:rsidP="00B246DB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t(s)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Ορθογώνιο τρίγωνο 2048336303" o:spid="_x0000_s1050" type="#_x0000_t6" style="position:absolute;left:3494;top:3224;width:6452;height:38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WHMywAAAOMAAAAPAAAAZHJzL2Rvd25yZXYueG1sRI9fS8Mw&#10;FMXfBb9DuIJvLlmrZXTLhmwIc6jg/j1fmru22NyUJG712y+C4OPhnPM7nNlisJ04kw+tYw3jkQJB&#10;XDnTcq1hv3t5mIAIEdlg55g0/FCAxfz2ZoalcRf+pPM21iJBOJSooYmxL6UMVUMWw8j1xMk7OW8x&#10;JulraTxeEtx2MlOqkBZbTgsN9rRsqPraflsN7anfb8ZPK14PH4e3wr8fyb5mWt/fDc9TEJGG+B/+&#10;a6+Nhkw9TvK8yFUOv5/SH5DzKwAAAP//AwBQSwECLQAUAAYACAAAACEA2+H2y+4AAACFAQAAEwAA&#10;AAAAAAAAAAAAAAAAAAAAW0NvbnRlbnRfVHlwZXNdLnhtbFBLAQItABQABgAIAAAAIQBa9CxbvwAA&#10;ABUBAAALAAAAAAAAAAAAAAAAAB8BAABfcmVscy8ucmVsc1BLAQItABQABgAIAAAAIQBSqWHMywAA&#10;AOMAAAAPAAAAAAAAAAAAAAAAAAcCAABkcnMvZG93bnJldi54bWxQSwUGAAAAAAMAAwC3AAAA/wIA&#10;AAAA&#10;" fillcolor="yellow" stroked="f" strokeweight="1pt"/>
                <v:shape id="Freeform 883" o:spid="_x0000_s1051" style="position:absolute;left:3560;top:726;width:11466;height:6396;visibility:visible;mso-wrap-style:square;v-text-anchor:top" coordsize="1540,1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Ae2xgAAAOIAAAAPAAAAZHJzL2Rvd25yZXYueG1sRE/LasJA&#10;FN0L/sNwBXc6MdEgqaOIUOwmQn10fcncZkIzd0Jmqmm/vrMQujyc92Y32FbcqfeNYwWLeQKCuHK6&#10;4VrB9fI6W4PwAVlj65gU/JCH3XY82mCh3YPf6X4OtYgh7AtUYELoCil9Zciin7uOOHKfrrcYIuxr&#10;qXt8xHDbyjRJcmmx4dhgsKODoerr/G0VLOnD+rK8mTYfSpfKU5b94lGp6WTYv4AINIR/8dP9phWs&#10;l/kqS1eLuDleindAbv8AAAD//wMAUEsBAi0AFAAGAAgAAAAhANvh9svuAAAAhQEAABMAAAAAAAAA&#10;AAAAAAAAAAAAAFtDb250ZW50X1R5cGVzXS54bWxQSwECLQAUAAYACAAAACEAWvQsW78AAAAVAQAA&#10;CwAAAAAAAAAAAAAAAAAfAQAAX3JlbHMvLnJlbHNQSwECLQAUAAYACAAAACEAA5QHtsYAAADiAAAA&#10;DwAAAAAAAAAAAAAAAAAHAgAAZHJzL2Rvd25yZXYueG1sUEsFBgAAAAADAAMAtwAAAPoCAAAAAA==&#10;" path="m,l,1227r1540,e" filled="f">
                  <v:stroke startarrow="classic" startarrowwidth="narrow" startarrowlength="short" endarrow="classic" endarrowwidth="narrow" endarrowlength="short"/>
                  <v:path arrowok="t" o:connecttype="custom" o:connectlocs="0,0;0,639579;1146574,639579" o:connectangles="0,0,0"/>
                </v:shape>
                <w10:wrap type="square" anchorx="margin"/>
              </v:group>
            </w:pict>
          </mc:Fallback>
        </mc:AlternateContent>
      </w:r>
      <w:r w:rsidR="0006094F">
        <w:t>α) Στο διάγραμμα της ταχύτητας, το εμβαδόν του τριγώνου, που στο διπλανό σχήμα έχει κίτρινο χρώμα, είναι αριθμητικά ίσο με την μετατόπιση του σώματος, σε αυτό το χρονικό διάστημα:</w:t>
      </w:r>
    </w:p>
    <w:p w14:paraId="30332280" w14:textId="5A760BD2" w:rsidR="00F74EC1" w:rsidRDefault="00AD7B48" w:rsidP="00AD7B48">
      <w:pPr>
        <w:pStyle w:val="abc"/>
        <w:jc w:val="center"/>
      </w:pPr>
      <w:r w:rsidRPr="00F74EC1">
        <w:rPr>
          <w:position w:val="-22"/>
        </w:rPr>
        <w:object w:dxaOrig="2840" w:dyaOrig="580" w14:anchorId="1DB43DFF">
          <v:shape id="_x0000_i1026" type="#_x0000_t75" style="width:142.1pt;height:29.05pt" o:ole="">
            <v:imagedata r:id="rId10" o:title=""/>
          </v:shape>
          <o:OLEObject Type="Embed" ProgID="Equation.DSMT4" ShapeID="_x0000_i1026" DrawAspect="Content" ObjectID="_1805966804" r:id="rId11"/>
        </w:object>
      </w:r>
    </w:p>
    <w:p w14:paraId="3EE20A5E" w14:textId="1255E47C" w:rsidR="00AF79F7" w:rsidRDefault="00073B21" w:rsidP="00073B21">
      <w:pPr>
        <w:pStyle w:val="abc"/>
      </w:pPr>
      <w:r>
        <w:t xml:space="preserve">β) </w:t>
      </w:r>
      <w:r w:rsidR="00D046F0">
        <w:t>Στ</w:t>
      </w:r>
      <w:r>
        <w:t xml:space="preserve">ην ευθύγραμμη ομαλά μεταβαλλόμενη κίνηση </w:t>
      </w:r>
      <w:r w:rsidR="00D046F0">
        <w:t>ισχύουν οι</w:t>
      </w:r>
      <w:r>
        <w:t xml:space="preserve"> εξισώσεις:</w:t>
      </w:r>
    </w:p>
    <w:p w14:paraId="1B9CF36A" w14:textId="5D0828C4" w:rsidR="00073B21" w:rsidRDefault="00073B21" w:rsidP="00073B21">
      <w:pPr>
        <w:pStyle w:val="abc"/>
        <w:jc w:val="center"/>
      </w:pPr>
      <w:r w:rsidRPr="00F74EC1">
        <w:rPr>
          <w:position w:val="-22"/>
        </w:rPr>
        <w:object w:dxaOrig="3920" w:dyaOrig="580" w14:anchorId="132274D7">
          <v:shape id="_x0000_i1031" type="#_x0000_t75" style="width:196.1pt;height:29.05pt" o:ole="">
            <v:imagedata r:id="rId12" o:title=""/>
          </v:shape>
          <o:OLEObject Type="Embed" ProgID="Equation.DSMT4" ShapeID="_x0000_i1031" DrawAspect="Content" ObjectID="_1805966805" r:id="rId13"/>
        </w:object>
      </w:r>
    </w:p>
    <w:p w14:paraId="29E3F0FA" w14:textId="2D045BE9" w:rsidR="00073B21" w:rsidRDefault="00073B21" w:rsidP="00073B21">
      <w:pPr>
        <w:ind w:left="568"/>
      </w:pPr>
      <w:r>
        <w:t>Αντικαθιστώντας στην (2) υπολογίζουμε την μετατόπιση τη στιγμή t</w:t>
      </w:r>
      <w:r>
        <w:rPr>
          <w:vertAlign w:val="subscript"/>
        </w:rPr>
        <w:t>1</w:t>
      </w:r>
      <w:r>
        <w:t>:</w:t>
      </w:r>
    </w:p>
    <w:p w14:paraId="06BBF2C4" w14:textId="7F86BC6F" w:rsidR="00073B21" w:rsidRDefault="00D046F0" w:rsidP="00D046F0">
      <w:pPr>
        <w:ind w:left="568"/>
        <w:jc w:val="center"/>
      </w:pPr>
      <w:r w:rsidRPr="00F74EC1">
        <w:rPr>
          <w:position w:val="-22"/>
        </w:rPr>
        <w:object w:dxaOrig="4080" w:dyaOrig="580" w14:anchorId="329C3AAA">
          <v:shape id="_x0000_i1036" type="#_x0000_t75" style="width:204pt;height:29.05pt" o:ole="">
            <v:imagedata r:id="rId14" o:title=""/>
          </v:shape>
          <o:OLEObject Type="Embed" ProgID="Equation.DSMT4" ShapeID="_x0000_i1036" DrawAspect="Content" ObjectID="_1805966806" r:id="rId15"/>
        </w:object>
      </w:r>
    </w:p>
    <w:p w14:paraId="1D190AF0" w14:textId="4515DBFB" w:rsidR="000843B6" w:rsidRDefault="000843B6" w:rsidP="000843B6">
      <w:pPr>
        <w:pStyle w:val="i"/>
      </w:pPr>
      <w:r>
        <w:t xml:space="preserve">Στο παρακάτω σχήμα, έχουμε σχεδιάσει τις δυνάμεις που ασκούνται στο σώμα, όπου η κάθετη αντίδραση </w:t>
      </w:r>
      <w:r>
        <w:rPr>
          <w:noProof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0A6C4C2E" wp14:editId="01373151">
                <wp:simplePos x="0" y="0"/>
                <wp:positionH relativeFrom="margin">
                  <wp:align>right</wp:align>
                </wp:positionH>
                <wp:positionV relativeFrom="paragraph">
                  <wp:posOffset>268605</wp:posOffset>
                </wp:positionV>
                <wp:extent cx="1259840" cy="975360"/>
                <wp:effectExtent l="0" t="0" r="0" b="0"/>
                <wp:wrapSquare wrapText="bothSides"/>
                <wp:docPr id="549233718" name="Καμβάς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pic:pic xmlns:pic="http://schemas.openxmlformats.org/drawingml/2006/picture">
                        <pic:nvPicPr>
                          <pic:cNvPr id="1687700097" name="Εικόνα 1687700097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51765" y="342265"/>
                            <a:ext cx="152400" cy="1898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14177211" name="Εικόνα 1314177211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873760" y="262255"/>
                            <a:ext cx="114300" cy="1644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2928923" name="Εικόνα 572928923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486410" y="782955"/>
                            <a:ext cx="140970" cy="1924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69858731" name="Εικόνα 469858731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493395" y="111760"/>
                            <a:ext cx="205740" cy="2432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1919085" name="Ορθογώνιο 201919085"/>
                        <wps:cNvSpPr/>
                        <wps:spPr>
                          <a:xfrm>
                            <a:off x="350520" y="444500"/>
                            <a:ext cx="236855" cy="18224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1211768" name="Ευθύγραμμο βέλος σύνδεσης 1271211768"/>
                        <wps:cNvCnPr>
                          <a:cxnSpLocks/>
                        </wps:cNvCnPr>
                        <wps:spPr>
                          <a:xfrm flipV="1">
                            <a:off x="828675" y="231775"/>
                            <a:ext cx="247650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6237047" name="Ορθογώνιο 836237047"/>
                        <wps:cNvSpPr/>
                        <wps:spPr>
                          <a:xfrm>
                            <a:off x="132080" y="630555"/>
                            <a:ext cx="925195" cy="171450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1">
                                  <a:lumMod val="50000"/>
                                </a:schemeClr>
                              </a:gs>
                              <a:gs pos="57000">
                                <a:schemeClr val="bg1">
                                  <a:lumMod val="65000"/>
                                  <a:shade val="67500"/>
                                  <a:satMod val="115000"/>
                                </a:schemeClr>
                              </a:gs>
                              <a:gs pos="99000">
                                <a:schemeClr val="bg1">
                                  <a:lumMod val="95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2269399" name="Ευθύγραμμο βέλος σύνδεσης 822269399"/>
                        <wps:cNvCnPr>
                          <a:cxnSpLocks/>
                        </wps:cNvCnPr>
                        <wps:spPr>
                          <a:xfrm flipV="1">
                            <a:off x="818515" y="433705"/>
                            <a:ext cx="24765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3909359" name="TextBox 18"/>
                        <wps:cNvSpPr txBox="1"/>
                        <wps:spPr>
                          <a:xfrm>
                            <a:off x="746125" y="0"/>
                            <a:ext cx="36195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513B211" w14:textId="77777777" w:rsidR="000843B6" w:rsidRDefault="000843B6" w:rsidP="000843B6">
                              <w:pPr>
                                <w:spacing w:after="160" w:line="276" w:lineRule="auto"/>
                                <w:rPr>
                                  <w:rFonts w:eastAsia="Aptos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eastAsia="Aptos"/>
                                  <w:color w:val="000000"/>
                                  <w:kern w:val="24"/>
                                </w:rPr>
                                <w:t>(+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20340274" name="Ευθύγραμμο βέλος σύνδεσης 1220340274"/>
                        <wps:cNvCnPr>
                          <a:cxnSpLocks/>
                        </wps:cNvCnPr>
                        <wps:spPr>
                          <a:xfrm rot="5400000">
                            <a:off x="315912" y="713423"/>
                            <a:ext cx="31940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0456652" name="Ευθύγραμμο βέλος σύνδεσης 1410456652"/>
                        <wps:cNvCnPr>
                          <a:cxnSpLocks/>
                        </wps:cNvCnPr>
                        <wps:spPr>
                          <a:xfrm rot="16200000" flipV="1">
                            <a:off x="315912" y="378143"/>
                            <a:ext cx="31940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25242870" name="Εικόνα 125242870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451485" y="513715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5800351" name="Ευθύγραμμο βέλος σύνδεσης 305800351"/>
                        <wps:cNvCnPr>
                          <a:cxnSpLocks/>
                        </wps:cNvCnPr>
                        <wps:spPr>
                          <a:xfrm flipH="1" flipV="1">
                            <a:off x="255270" y="537845"/>
                            <a:ext cx="19685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6C4C2E" id="Καμβάς 23" o:spid="_x0000_s1052" editas="canvas" style="position:absolute;left:0;text-align:left;margin-left:48pt;margin-top:21.15pt;width:99.2pt;height:76.8pt;z-index:251661312;mso-position-horizontal:right;mso-position-horizontal-relative:margin;mso-width-relative:margin;mso-height-relative:margin" coordsize="12598,9753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LcXJZKLCAAAMy0AAA4AAABkcnMvZTJvRG9jLnhtbOxa&#10;y3LkthXdpyr/wOLeoyb47hrJpWiixFUTZ8ozyazRbHY3y3yFhNSt7BxXdkl2WecLsnAeFTuJa/6A&#10;+qWcC4CPfmgk9UiOVe6ZkkQQwMUFcO/BuRd8/vEqS43LuKqTIj82rWcj04jzqJgm+fzY/NWb848C&#10;06gFz6c8LfL42LyKa/Pjkx//6PmyHMesWBTpNK4MCMnr8bI8NhdClOOjozpaxBmvnxVlnKNyVlQZ&#10;FyhW86NpxZeQnqVHbDTyjpZFNS2rIorrGm9fqErzRMqfzeJI/HI2q2NhpMcmdBPydyV/T+j30clz&#10;Pp5XvFwkkVaD76FFxpMcg3aiXnDBjYsq2RKVJVFV1MVMPIuK7KiYzZIolnPAbKzRxmzOeH7JazmZ&#10;CKvTKoinB5Q7mWu9p+dJmhqzNME25Ngs06gK8TYRi9cLXmLrLDXB+mUtZI/aKIua1pBKcsPis7Qy&#10;LjmWmkdRnAvVI73IflFM1XtvhH9q0fEaW6NeO/1rkeRCt6XGqm3NRSfC6mQcDYY9eY7SvB4q5kqh&#10;j6Sc40D8ByhnkXKPtnTM3kc7uYJ6d9MkNzj5sOXBzUhVo454Gk/JDqTTiCSNP4N/oUAdKy7tBwWY&#10;55iMiv4u4eAxWpRJNMaP9jA8bRnw7Z6OXuKiglkqtMjuJCPj1ecX5UdwtpKLZJKkibiSwAGrJaXy&#10;y1dJ9KpShejTy1eVkdAcvcD3MevQN42cZ7D+5s/NN82/r//QfNt8ZQyq9eSoKwmi1diSO4FPkXOR&#10;LdKzngFg6Ha4UxDxooguMniUwrwqTjGZIq8XSVnDTcdxNqGdqT6Z6s2pRRWLaEEDzjBwv09dhdSy&#10;V4x0rktaCD5ezaqM/mJoY4W1cC3fc03j6ti0HcbwiEnycbwSRiSrGdzXNCLUW0EYqHqYRCumrGrx&#10;s7jIDHqAkrAZCRn8ErZG68XHbRO9eEoRqSH0eoLWY1uO5fvMsnZbT1/9PbMephHtAa0n8G3fg3nA&#10;OpjHmLtpPZZjd9bjOc7BekzXZyELQmbvNJ6+dsN2yCfhLS+L6PPayIuzBeA7Pq1LuJvGbOlQLVD9&#10;n3HKfnhLcwLPsZSl+QELtyzNAZq3OBUCs6Ql/qBxyvHCwIWD7oapvvZJW5rzCJYW2naoTkTLwuGo&#10;iWB7IrKR6zva0phjo0gqPKilLUuES3VLJFDaohL3CjQkw8ehTGJ7EoSIJLTCUYCZag70l+svmq+b&#10;d83fr/8EHvRN887o22CKuvtr8AhduoFSgJ66TLmqM2DS3QLaXgD31ZSCMeeDFhBRQpEmmp2iUM0n&#10;XZxyfn5G3FZtz1qzNDeWwE0GFijZylrlRrQjVjsiHQo/lOkNIx0i5t14FORSzCSNYzAATCXN8ZLW&#10;U62gfBJXaUwon+afxTPQVJAvpnRrBW0HX/WCT2P12rpxaCmQJCuuqGWrOW1MtQ3s1Irp9pIOymC7&#10;U+y9oY3qHLc95MhFLrrOWZIX1a6ZpQgp9ciqfbtIamlolSbF9AokHqGrDPLrMjpPwDtf8lq84hVi&#10;e5gd8hWoXRTVb01jidj/2Kx/c8EptEg/yeFKoeWQ/wpZcHDiolANaybDmvwiOysQ8wJFMZp8pPYi&#10;bR9nVZG9RZrilEZFFc8jjH1sRqJqC2dC5SSQ6Iji01PZTMUsL/PXFO6rzSCe/Gb1llelJtMCLvNp&#10;0bovH29watWW1jcvTi9EMUsk4e7XSa8foER576NjChzKAi/2PeSF2sDq+vfN19d/BKh80XzV/Bf/&#10;3xnN35q/Nv9p3l3/zrj+EnXfNv9o/nn9ZfMvvBiIgC3QXABZZ7mKXaIV1ktyILKTtUoqDPFIpjp+&#10;3S6tDnYCFni+gnZmg8Nv0FXmIBTCFlKw07rxDXEOIi2ezBfirMhzcLCiUlu4sUMUGNH+KLgJXebe&#10;CW2UEwwgg48FT9Kf5lNDXFGyRlQJ+F8KkwaK1RksO0Z+Dg+qJ8ELQjjpgTriLy5EXL1eTJdGTVEd&#10;wZRRU0wnn3g6R39psetZIe3oQ1BFB+qjRurEYjvWRvxQdGsnAtSQACLDXA1dd0Cfm6HrDri3B3TR&#10;GaFUnr0fuqgRmep355OB7THbHzl9rmP7nO/bQD/tVref8xbITwA7ghl59sjdpOQhcy3iUTJ14FtI&#10;qeklusGl3p866JNQD5TEnMyVKQwTmHSGtlp2R6M07Y3kI2WPdh1hu4QCUpRQsJP+vAYOdW+H+c+b&#10;z/F1FcLwHiqErQpw0u154eW8zft2mUFXZm0JJe6WGGxBrudUeXEOr20dWdv9gfBITqg424HwPHXC&#10;EzCkTEM7DPfmO72EHnofjO5YgWspuuPYOAO+O7pDZ/Yaf+lQR1l+f16utTqwHCTzDyznvdembTik&#10;aYq+0glGdjgKbbdzxDeInX5SrAwrINYx4DSGWOE9BQb6/TBqILvVsYLveBb4OrEbSQn6OxHbA6/R&#10;YQILrBDRpDrl9iQ2/UFJavYnpFhNVuq+SmbuqVLHv+thbR+Mkvrfn1iQjWxnxHxnb2y0WCei38N9&#10;wFHmC1pGM9hj23JDi8k99i1cf+m8dZupsmlvNYO9ZY/vGw9uA+Qwxjo/B7lrRzwgpMqJ0ZKtpbB2&#10;MvC7prB+cHEgLi1Hjut5Lux939xML+IB/NHqvj2gr1I2UzUD17T9APeIhLEDDD64pjwI6XCSWDKE&#10;DwKPDj4OKZpNynmfFA19OYGfp/NpC3OZwwK6Cm2dfPhlS1cLZ6Kp9ffFT+l6WccxOHMf7DMYx7Uc&#10;ugoD23Mt20fUtAY3uC0NNeNzQtduj+a9CJ+8qFcsr/8Ihsjdo6fnkaQLRiPbHdwI3zM730v4sAOA&#10;EP/nxMF3punxHQlu5tRmAPzVBWGP/VaIC0S9G7fsxIGWqaz/IT2vQ7T7YD8S9fjGscQnapQhVV8R&#10;06e/w7JMa/bfOp/8DwAA//8DAFBLAwQUAAYACAAAACEAruPN0NcBAACoAgAAFAAAAGRycy9tZWRp&#10;YS9pbWFnZTEud21mbFIxb9NAFP7epQkkjWQngAQIUYMEQwVFYoA1ruNQhqCIWKqYLBOuxVLiRHYs&#10;yNRKTLCYla2MTPwAGFoGNsTOhMTKgJAHJCTCeyYgRLH9dN/77u57d98zoQqUPAIUdiBPmUMREwUi&#10;NZ/PC7RGpxbcsmJQcHX1kXZpmbOLFQN1dIPpfW820YCF5oI9DVaYAybn+4xecLRY/jGH1KqKmhJ0&#10;XO2RizOMvqu9Hzzw87Q4CR/O9MKRTqxb+oF1ezwKIuy+/6A+nTxIv718m766fpAu8erLrMn3wdWa&#10;7OUEHewvtGNkh7SLRazd9Sz34TQO8PlN2mLy/9oEqfHlUI2Ya4h34kEOezJJuh3HIbxjTqKtk3A7&#10;svqDUEcDfcm6GQ3WUCZUqu1+17sGHNsMI3s4XA+ScOCM7+lesK0TNMr/XrlR6s9Gd8dDnnLGaRzq&#10;WPxAY+nP+Zs4em7FzdpX7F5uGjd8u/d15SzjE4aN3M0v5Nm6z8g0HBkyN1/1N/KsYFo87mzwlL3q&#10;t303l8826qR+vwpEpEpsK9tQI/5JHnVQgXRf7Jbb14pei+9YeG3iSJG9li4/J6XO92fJVI+QPis/&#10;Ya7GCsCd5tam5H/38ZfXhFKx/ycAAAD//wMAUEsDBBQABgAIAAAAIQDUfAb72AEAAKgCAAAUAAAA&#10;ZHJzL21lZGlhL2ltYWdlMi53bWZsUkGL00AU/t5kW223knRVUBE3CnpYdC0e9NpsGl0P1WIDHkO2&#10;jmugSUvToD3txZOXevW2+wv8AXroCnpb/AuCVw8iEQTB+l6sIq6TPOZ738y8N+97Q6gAhk+Awg5k&#10;lNgUMVEgUvP5vEDrdHrBLSsGBVdTu2TTMnuXyiZqaIfjR/5kqIEGVhbsGXCEOWCxP2N0wPaBccwp&#10;JFdFoilBJ1STGjjL6Lva/cETj+dykz2+nOVHsU7tO/qxfW8Qhwka71P18dR+9u3lu+zVjf1siXdf&#10;4c1cD65V5azU8HUyW8QOcPdQ7GITx277tvdkPArx6U3WZPL/sQmS4/OhHCPOIdqJBjmc4TBt33Rd&#10;wgFzYi2dRtuJ3e1FOunpy/btpLeOEqFcaXXb/nXg+P0ocfr9jTCNeu7gge6E2zpFvfRvyXWjO4m3&#10;Bn1ecgfZKNIj0QP1pT/3X8HR86vetHXV6eSWeStwOl9WzzE+aTrIvfxiPt0IGFmmK9PUy9eCzXxa&#10;ME2edzZ5yVkLWoGXy++YNVK/PwUiUgbLyjJUiR/J07dGGdJ9kVuqrxa9Ft2x0NrCkcJ7LV3eI6Uu&#10;dCfpWMfIXpSeMVdFmRdmxx5uif93H39pTTCK8z8BAAD//wMAUEsDBBQABgAIAAAAIQDs9A537AEA&#10;AL4CAAAUAAAAZHJzL21lZGlhL2ltYWdlMy53bWZsUkFr1FAQ/ualm7rbhexWBRVxo6CHoi140GvT&#10;bLQeVhY3IF5M4xprYDe7JBt0TwXBg162eNNTC148+QP00PbQW8+ehIJXkSI5CILrTFxFrC95ed98&#10;897Mm2/yYW/3FfKxQvtERYHrdwkMNJcAhbXcW+CvIiYgiNR4PM7RPJ2ccDOKQc6V1T6t0AxbF3QD&#10;ZTT8wUN32A8AE7MT9hQ4whiosL3F6A1Pk8M/4ykZihJNCTqmNsjBaUbf1cYPXnisy002+XIVN+wG&#10;iXkzeGTe6nX9CAdfPqpPJ7bTb29303dXt9Mp3n2JN0thl0tylg3svN6axI7x5FDsfBPHbrim83gQ&#10;+/i8ky4y+f/YBMlxcChHzDlEO9Egg9XvJ41rtk3YY05mPUjC1chstcMgagcXzRtRex4Fgl6stxru&#10;FeDo7TCyOp0lPwnbdu9+0PRXgwTVwr8lV7XWsHuv12GX3UvjMIhFD1Sn/tx/FkfO1pxRfcFqZhXj&#10;umc1v9bOMD5uWMic7Hw2WvIYVQxblpGTzXnL2ShnFnldW2aXNefVPSeT1zLKpH4/CkSkNJaVZSgR&#10;/yRPX2g6pPsit1RfynstumOidQXTufVeurxJSp1rDZNB0EX6svCcuRJ0dtzRH9TE/ruPv7QmaPn5&#10;nwAAAP//AwBQSwMEFAAGAAgAAAAhANXpQdZDAwAAaAkAABQAAABkcnMvbWVkaWEvaW1hZ2U0LmVt&#10;ZuxVzU9TQRCf3VI+SrWviAZRoZpgDFEgRtEblLZ8BNs0tERvtcITmvQr/RB6oonxIgnlZjyQ1MSD&#10;nLya6KFw8GA08X/wZjwQ8zQmJtTfvHaFFDzgmYHfm9mZ3Xm785u3FUQUB5qAn9Vq9Sb0BUDJB0F0&#10;QxK5fP5xIkGLbUQ9CFrUhLouthDdRpJ7mL/dEKuMWOnzD0lIQB+RqwJMeKc8mFrkRGsWfY2XvIJf&#10;EF5gCSMkacXMY8VTCjiILSGxSdMaEGfrvnasq0XtkmRZtGN0udlBdvJHc4vhQlonGqKOurebkKFK&#10;pGFcgbUJ3Ef6TYDf0MbZJFudyDVN52H9luVdKMi6uRNsTgvHEnrWFdCXXDOpRDRJb76+lF+6tvK/&#10;Xr/Pv721leeKXkNOnIeu23gtnyGA09dyZ2jjQG5zEnL7wy7fci4TpW/b+VE4D88tTNZ2Drwj86wi&#10;uXZcA4Pc6XTWP+5BtT/Bx/Dq2dhC0hWai+nJOf2qayo5N0BWQc1t3pA/PEx06m4s6Y7Hx6LZ2Jwn&#10;Na8Howt6lpzWxiM7LaFC4kEqjpAnlc/E9AzXg5xNf/ffQa0Xe30l76A7aGiOiYg7+L23B/Zph5sM&#10;n9FnlMYisDSHh1XJZ/RHJo2S6RmFXplEyN0f8UZ8Bv+7HXYh1Z8kIYS0oKwotU2gSR4HqJmYfS43&#10;n95mcs11p3qtNUKjQt4xyy+ElJdChWxOT1D+ufUpfDZkIBpsebjK4/08Mp87YL/W+U6M7EArwG/U&#10;gG6gF2DGNUCNufN4Lu+De5ZtbsEzdZt9vGMNUKJylHkR9tUFxesg8hweGjANcHwGOg3NU8u73Nt7&#10;sl73mx1LMUqQTllyoQ91WoKeoRR8UUruLTm2/lGB+Ucm3dSHuOIzDJvB3cGdNQTw/clczM6WRp4M&#10;r47ANIV9d+q2UugDU4JwBIAKuFb8bmCcARS/CB3KL9zoftwa2ImLfLRMOayLwn0sR6lAI79c7ytA&#10;I9f8rarfSv72/4frzE6Na8Ut59CA2u0EA2LeUeqWogK+2xy+2kQtePw8UgUaueV6K26ZZ/VNo/5F&#10;ZcNdHMKD+Xfs85+AzXevBrDw77nKxXlPAp0Aiwaw/QcAAP//AwBQSwMEFAAGAAgAAAAhAOjpFYr5&#10;AQAArAQAABQAAABkcnMvbWVkaWEvaW1hZ2U1LmVtZpySMWsUQRTH3+7dJVeYsOAFBGMuBsWTWASx&#10;CBjdsVCLU4jogpAiIpo0+QCmW4idFmksEiTWih8i+AFCtEiTxtLC1sYI8fe/m5dbxEDIg9++/5t5&#10;8+bN7CRmtgJuwwjh9gbxFibvPrxnltjnutkEcc0Toi9ZNMvc08Tsyz9z23nDdn+lRgG7BpNAuekk&#10;JDaOziDNtvdZaq8iyv0J30G5MyHt5bEFVubtULczPU0/oXGkLwSzFuNNUD2dpRmsto5/DdpnBC/b&#10;+vExfD2/GuQP0vvh8ea7sLQ0Eb4xtoz/w5hiac1L7zL3Eq/c34xp7U6s8YixD8TvoUBrbo85qw1s&#10;rb3QbgUrM/bXWQ6xi3j1+xx0JvV9KcJZbyGjDXTKyBU4B8qXUarnL/P1Omcr+iZa+xQwD27qQaZ7&#10;KSyH69a1DqqD6sSvoi5xP6OLL4gVzbFOdW+D+lFvYihS7cF7Y6qsnPEOcbTySKuG3sEzeAJ6B82Q&#10;pAF9A/QvcbajD7a5sZH73u417nnIw7HQf291At1bpYdj73mRvFlQTXmZe1XR+f5nflatc93g3AXx&#10;fGWB3qg47f17bWqUril3ovvtkKi3oh4fwIuoFfv/kxb03uOqfUK5lbkrtqzowWhVTRFoP703/dtx&#10;yED/Ng39OUIbhZYEloH0XwAAAP//AwBQSwMEFAAGAAgAAAAhAHZv4lTdAAAABwEAAA8AAABkcnMv&#10;ZG93bnJldi54bWxMj81OwzAQhO9IvIO1SFwQdSj9TeNUCAEHbm05tDfX3iZR7XVkO2369jgnuO1o&#10;RjPfFuveGnZBHxpHAl5GGTAk5XRDlYCf3efzAliIkrQ0jlDADQOsy/u7QubaXWmDl22sWCqhkEsB&#10;dYxtznlQNVoZRq5FSt7JeStjkr7i2strKreGj7Nsxq1sKC3UssX3GtV521kB88Pt63tvfDxP1dPp&#10;o3Nhh0YJ8fjQv62ARezjXxgG/IQOZWI6uo50YEZAeiQKmIxfgQ3ucjEBdhyO6RJ4WfD//OUvAAAA&#10;//8DAFBLAwQUAAYACAAAACEA03ePnt0AAAAxAwAAGQAAAGRycy9fcmVscy9lMm9Eb2MueG1sLnJl&#10;bHO8ksuKwzAMRfeF+Qej/cRJ+qCUOt0MhW5L+wHCVhIz8QPbbad/P4YyMIU+dllKQucekNabHzOw&#10;M4WonRVQFSUwstIpbTsBx8P2cwksJrQKB2dJwJUibJqPyXpPA6a8FHvtI8sUGwX0KfkV51H2ZDAW&#10;zpPNk9YFgymXoeMe5Td2xOuyXPDwnwHNHZPtlICwU1Ngh6vPye/Zrm21pC8nT4ZsehDBtcnZGYih&#10;oyTAkNJ4a06Li2mBP3aox3GoXzlU4zhUrxzm4zjMC3p+i9k4DrM/B3736M0vAAAA//8DAFBLAQIt&#10;ABQABgAIAAAAIQCT7+2nFQEAAEkCAAATAAAAAAAAAAAAAAAAAAAAAABbQ29udGVudF9UeXBlc10u&#10;eG1sUEsBAi0AFAAGAAgAAAAhADj9If/WAAAAlAEAAAsAAAAAAAAAAAAAAAAARgEAAF9yZWxzLy5y&#10;ZWxzUEsBAi0AFAAGAAgAAAAhALcXJZKLCAAAMy0AAA4AAAAAAAAAAAAAAAAARQIAAGRycy9lMm9E&#10;b2MueG1sUEsBAi0AFAAGAAgAAAAhAK7jzdDXAQAAqAIAABQAAAAAAAAAAAAAAAAA/AoAAGRycy9t&#10;ZWRpYS9pbWFnZTEud21mUEsBAi0AFAAGAAgAAAAhANR8BvvYAQAAqAIAABQAAAAAAAAAAAAAAAAA&#10;BQ0AAGRycy9tZWRpYS9pbWFnZTIud21mUEsBAi0AFAAGAAgAAAAhAOz0DnfsAQAAvgIAABQAAAAA&#10;AAAAAAAAAAAADw8AAGRycy9tZWRpYS9pbWFnZTMud21mUEsBAi0AFAAGAAgAAAAhANXpQdZDAwAA&#10;aAkAABQAAAAAAAAAAAAAAAAALREAAGRycy9tZWRpYS9pbWFnZTQuZW1mUEsBAi0AFAAGAAgAAAAh&#10;AOjpFYr5AQAArAQAABQAAAAAAAAAAAAAAAAAohQAAGRycy9tZWRpYS9pbWFnZTUuZW1mUEsBAi0A&#10;FAAGAAgAAAAhAHZv4lTdAAAABwEAAA8AAAAAAAAAAAAAAAAAzRYAAGRycy9kb3ducmV2LnhtbFBL&#10;AQItABQABgAIAAAAIQDTd4+e3QAAADEDAAAZAAAAAAAAAAAAAAAAANcXAABkcnMvX3JlbHMvZTJv&#10;RG9jLnhtbC5yZWxzUEsFBgAAAAAKAAoAhAIAAOsYAAAAAA==&#10;">
                <v:shape id="_x0000_s1053" type="#_x0000_t75" style="position:absolute;width:12598;height:9753;visibility:visible;mso-wrap-style:square" filled="t" fillcolor="#9cc2e5 [1940]">
                  <v:fill color2="#9cc2e5 [1940]" rotate="t" o:detectmouseclick="t" angle="180" colors="0 #b9dafb;.5 #d3e7fc;1 #e9f2fd" focus="100%" type="gradient"/>
                  <v:path o:connecttype="none"/>
                </v:shape>
                <v:shape id="Εικόνα 1687700097" o:spid="_x0000_s1054" type="#_x0000_t75" style="position:absolute;left:1517;top:3422;width:1524;height:18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JOHyAAAAOMAAAAPAAAAZHJzL2Rvd25yZXYueG1sRE/NasJA&#10;EL4LvsMyQi9Fd/VgYuoqQRDsoYeqIN6m2TEJZmdjdqvp23cLBY/z/c9y3dtG3KnztWMN04kCQVw4&#10;U3Op4XjYjlMQPiAbbByThh/ysF4NB0vMjHvwJ933oRQxhH2GGqoQ2kxKX1Rk0U9cSxy5i+sshnh2&#10;pTQdPmK4beRMqbm0WHNsqLClTUXFdf9tNaTnr/xVnuxH2F2uN/Peb2d5M9X6ZdTnbyAC9eEp/nfv&#10;TJw/T5NEKbVI4O+nCIBc/QIAAP//AwBQSwECLQAUAAYACAAAACEA2+H2y+4AAACFAQAAEwAAAAAA&#10;AAAAAAAAAAAAAAAAW0NvbnRlbnRfVHlwZXNdLnhtbFBLAQItABQABgAIAAAAIQBa9CxbvwAAABUB&#10;AAALAAAAAAAAAAAAAAAAAB8BAABfcmVscy8ucmVsc1BLAQItABQABgAIAAAAIQBEjJOHyAAAAOMA&#10;AAAPAAAAAAAAAAAAAAAAAAcCAABkcnMvZG93bnJldi54bWxQSwUGAAAAAAMAAwC3AAAA/AIAAAAA&#10;">
                  <v:imagedata r:id="rId21" o:title=""/>
                </v:shape>
                <v:shape id="Εικόνα 1314177211" o:spid="_x0000_s1055" type="#_x0000_t75" style="position:absolute;left:8737;top:2622;width:1143;height:16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fXsyQAAAOMAAAAPAAAAZHJzL2Rvd25yZXYueG1sRE9LTwIx&#10;EL6b+B+aMfEm3YIRWCnEgAaDcODhwdtkO+5u3E43bYXl31sSE47zvWcy62wjjuRD7ViD6mUgiAtn&#10;ai41HPZvDyMQISIbbByThjMFmE1vbyaYG3fiLR13sRQphEOOGqoY21zKUFRkMfRcS5y4b+ctxnT6&#10;UhqPpxRuG9nPsidpsebUUGFL84qKn92v1bA288VX9rlce3YfgcZx87pcbbS+v+tenkFE6uJV/O9+&#10;N2n+QD2q4bCvFFx+SgDI6R8AAAD//wMAUEsBAi0AFAAGAAgAAAAhANvh9svuAAAAhQEAABMAAAAA&#10;AAAAAAAAAAAAAAAAAFtDb250ZW50X1R5cGVzXS54bWxQSwECLQAUAAYACAAAACEAWvQsW78AAAAV&#10;AQAACwAAAAAAAAAAAAAAAAAfAQAAX3JlbHMvLnJlbHNQSwECLQAUAAYACAAAACEAcBH17MkAAADj&#10;AAAADwAAAAAAAAAAAAAAAAAHAgAAZHJzL2Rvd25yZXYueG1sUEsFBgAAAAADAAMAtwAAAP0CAAAA&#10;AA==&#10;">
                  <v:imagedata r:id="rId22" o:title=""/>
                </v:shape>
                <v:shape id="Εικόνα 572928923" o:spid="_x0000_s1056" type="#_x0000_t75" style="position:absolute;left:4864;top:7829;width:1409;height:19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ACwygAAAOIAAAAPAAAAZHJzL2Rvd25yZXYueG1sRI9BS8NA&#10;FITvQv/D8gre7KZRaxu7LdJQ8eCl0YPHR/aZDc2+Ddlnm/rrXUHwOMzMN8x6O/pOnWiIbWAD81kG&#10;irgOtuXGwPvb/mYJKgqyxS4wGbhQhO1mcrXGwoYzH+hUSaMShGOBBpxIX2gda0ce4yz0xMn7DINH&#10;SXJotB3wnOC+03mWLbTHltOCw552jupj9eUNVOV3WS7KD3ts3O4wf45W7l7FmOvp+PQISmiU//Bf&#10;+8UauH/IV/lyld/C76V0B/TmBwAA//8DAFBLAQItABQABgAIAAAAIQDb4fbL7gAAAIUBAAATAAAA&#10;AAAAAAAAAAAAAAAAAABbQ29udGVudF9UeXBlc10ueG1sUEsBAi0AFAAGAAgAAAAhAFr0LFu/AAAA&#10;FQEAAAsAAAAAAAAAAAAAAAAAHwEAAF9yZWxzLy5yZWxzUEsBAi0AFAAGAAgAAAAhAFNYALDKAAAA&#10;4gAAAA8AAAAAAAAAAAAAAAAABwIAAGRycy9kb3ducmV2LnhtbFBLBQYAAAAAAwADALcAAAD+AgAA&#10;AAA=&#10;">
                  <v:imagedata r:id="rId23" o:title=""/>
                </v:shape>
                <v:shape id="Εικόνα 469858731" o:spid="_x0000_s1057" type="#_x0000_t75" style="position:absolute;left:4933;top:1117;width:2058;height:24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bmUyQAAAOIAAAAPAAAAZHJzL2Rvd25yZXYueG1sRI9Ba8JA&#10;FITvhf6H5RW81Y1W05i6im0RPClqoddH9jVJzb4N2TWJ/94VBI/DzHzDzJe9qURLjSstKxgNIxDE&#10;mdUl5wp+juvXBITzyBory6TgQg6Wi+enOabadryn9uBzESDsUlRQeF+nUrqsIINuaGvi4P3ZxqAP&#10;ssmlbrALcFPJcRTF0mDJYaHAmr4Kyk6Hs1FA3f9+TMZdKP79bPPtrJ1+H3dKDV761QcIT71/hO/t&#10;jVYwiWfJNHl/G8HtUrgDcnEFAAD//wMAUEsBAi0AFAAGAAgAAAAhANvh9svuAAAAhQEAABMAAAAA&#10;AAAAAAAAAAAAAAAAAFtDb250ZW50X1R5cGVzXS54bWxQSwECLQAUAAYACAAAACEAWvQsW78AAAAV&#10;AQAACwAAAAAAAAAAAAAAAAAfAQAAX3JlbHMvLnJlbHNQSwECLQAUAAYACAAAACEAuE25lMkAAADi&#10;AAAADwAAAAAAAAAAAAAAAAAHAgAAZHJzL2Rvd25yZXYueG1sUEsFBgAAAAADAAMAtwAAAP0CAAAA&#10;AA==&#10;">
                  <v:imagedata r:id="rId24" o:title=""/>
                </v:shape>
                <v:rect id="Ορθογώνιο 201919085" o:spid="_x0000_s1058" style="position:absolute;left:3505;top:4445;width:2368;height:18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wx3yAAAAOIAAAAPAAAAZHJzL2Rvd25yZXYueG1sRI9BSwMx&#10;FITvgv8hPMGbTXZFabdNy7Yi6LFVPD83r5u1m5clidv13xtB6HGYmW+Y1WZyvRgpxM6zhmKmQBA3&#10;3nTcanh/e76bg4gJ2WDvmTT8UITN+vpqhZXxZ97TeEityBCOFWqwKQ2VlLGx5DDO/ECcvaMPDlOW&#10;oZUm4DnDXS9LpR6lw47zgsWBdpaa0+HbaTjZ+7LelSbYr/1r2m7H+unjs9X69maqlyASTekS/m+/&#10;GA2lKhbFQs0f4O9SvgNy/QsAAP//AwBQSwECLQAUAAYACAAAACEA2+H2y+4AAACFAQAAEwAAAAAA&#10;AAAAAAAAAAAAAAAAW0NvbnRlbnRfVHlwZXNdLnhtbFBLAQItABQABgAIAAAAIQBa9CxbvwAAABUB&#10;AAALAAAAAAAAAAAAAAAAAB8BAABfcmVscy8ucmVsc1BLAQItABQABgAIAAAAIQB2/wx3yAAAAOIA&#10;AAAPAAAAAAAAAAAAAAAAAAcCAABkcnMvZG93bnJldi54bWxQSwUGAAAAAAMAAwC3AAAA/AIAAAAA&#10;" fillcolor="#ffc000" strokecolor="#5a5a5a [2109]" strokeweight="1pt"/>
                <v:shape id="Ευθύγραμμο βέλος σύνδεσης 1271211768" o:spid="_x0000_s1059" type="#_x0000_t32" style="position:absolute;left:8286;top:2317;width:247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G5gzAAAAOMAAAAPAAAAZHJzL2Rvd25yZXYueG1sRI9NS8NA&#10;EIbvQv/DMgVvdpMIraTdltIqCB600SK9DdkxCWZnY3bbpP/eOQgeZ+b9eGa1GV2rLtSHxrOBdJaA&#10;Ii69bbgy8PH+dPcAKkRki61nMnClAJv15GaFufUDH+hSxEpJCIccDdQxdrnWoazJYZj5jlhuX753&#10;GGXsK217HCTctTpLkrl22LA01NjRrqbyuzg76f0srueX15+35HR/LMfjfuurx8GY2+m4XYKKNMZ/&#10;8Z/72Qp+tkizNF3MBVp+kgXo9S8AAAD//wMAUEsBAi0AFAAGAAgAAAAhANvh9svuAAAAhQEAABMA&#10;AAAAAAAAAAAAAAAAAAAAAFtDb250ZW50X1R5cGVzXS54bWxQSwECLQAUAAYACAAAACEAWvQsW78A&#10;AAAVAQAACwAAAAAAAAAAAAAAAAAfAQAAX3JlbHMvLnJlbHNQSwECLQAUAAYACAAAACEA4gRuYMwA&#10;AADjAAAADwAAAAAAAAAAAAAAAAAHAgAAZHJzL2Rvd25yZXYueG1sUEsFBgAAAAADAAMAtwAAAAAD&#10;AAAAAA==&#10;" strokecolor="black [3213]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rect id="Ορθογώνιο 836237047" o:spid="_x0000_s1060" style="position:absolute;left:1320;top:6305;width:9252;height:1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UI8ywAAAOIAAAAPAAAAZHJzL2Rvd25yZXYueG1sRI9Ba8JA&#10;FITvBf/D8oTe6sZYVKKrBFuhIBWaSvH4mn1Ngtm3YXer8d+7QqHHYWa+YZbr3rTiTM43lhWMRwkI&#10;4tLqhisFh8/t0xyED8gaW8uk4Eoe1qvBwxIzbS/8QeciVCJC2GeooA6hy6T0ZU0G/ch2xNH7sc5g&#10;iNJVUju8RLhpZZokU2mw4bhQY0ebmspT8WsUlPm2S79f05d9/l7Yw+bovvpqp9TjsM8XIAL14T/8&#10;137TCuaTaTqZJc8zuF+Kd0CubgAAAP//AwBQSwECLQAUAAYACAAAACEA2+H2y+4AAACFAQAAEwAA&#10;AAAAAAAAAAAAAAAAAAAAW0NvbnRlbnRfVHlwZXNdLnhtbFBLAQItABQABgAIAAAAIQBa9CxbvwAA&#10;ABUBAAALAAAAAAAAAAAAAAAAAB8BAABfcmVscy8ucmVsc1BLAQItABQABgAIAAAAIQCB6UI8ywAA&#10;AOIAAAAPAAAAAAAAAAAAAAAAAAcCAABkcnMvZG93bnJldi54bWxQSwUGAAAAAAMAAwC3AAAA/wIA&#10;AAAA&#10;" fillcolor="#7f7f7f [1612]" stroked="f" strokeweight="1pt">
                  <v:fill color2="#f2f2f2 [3052]" rotate="t" colors="0 #7f7f7f;37356f #8b8b8b;64881f #f2f2f2" focus="100%" type="gradient"/>
                </v:rect>
                <v:shape id="Ευθύγραμμο βέλος σύνδεσης 822269399" o:spid="_x0000_s1061" type="#_x0000_t32" style="position:absolute;left:8185;top:4337;width:2476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8gdKyQAAAOIAAAAPAAAAZHJzL2Rvd25yZXYueG1sRI9Pa8JA&#10;FMTvBb/D8gq91U1jkSR1FRGkPdY/CN5ess8kNPs2ZNckfvuuIHgcZuY3zGI1mkb01LnasoKPaQSC&#10;uLC65lLB8bB9T0A4j6yxsUwKbuRgtZy8LDDTduAd9XtfigBhl6GCyvs2k9IVFRl0U9sSB+9iO4M+&#10;yK6UusMhwE0j4yiaS4M1h4UKW9pUVPztr0ZBqv0Gx9nw+3k507e95fnx1OdKvb2O6y8Qnkb/DD/a&#10;P1pBEsfxPJ2lKdwvhTsgl/8AAAD//wMAUEsBAi0AFAAGAAgAAAAhANvh9svuAAAAhQEAABMAAAAA&#10;AAAAAAAAAAAAAAAAAFtDb250ZW50X1R5cGVzXS54bWxQSwECLQAUAAYACAAAACEAWvQsW78AAAAV&#10;AQAACwAAAAAAAAAAAAAAAAAfAQAAX3JlbHMvLnJlbHNQSwECLQAUAAYACAAAACEA8fIHSskAAADi&#10;AAAADwAAAAAAAAAAAAAAAAAHAgAAZHJzL2Rvd25yZXYueG1sUEsFBgAAAAADAAMAtwAAAP0CAAAA&#10;AA=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8" o:spid="_x0000_s1062" type="#_x0000_t202" style="position:absolute;left:7461;width:3619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qniyQAAAOIAAAAPAAAAZHJzL2Rvd25yZXYueG1sRI9Ba8JA&#10;FITvBf/D8gRvdVetxaTZiCiCp5baKvT2yD6TYPZtyK4m/ffdQqHHYWa+YbL1YBtxp87XjjXMpgoE&#10;ceFMzaWGz4/94wqED8gGG8ek4Zs8rPPRQ4apcT2/0/0YShEh7FPUUIXQplL6oiKLfupa4uhdXGcx&#10;RNmV0nTYR7ht5FypZ2mx5rhQYUvbiorr8WY1nF4vX+cn9Vbu7LLt3aAk20RqPRkPmxcQgYbwH/5r&#10;H4yGlVokKlksE/i9FO+AzH8AAAD//wMAUEsBAi0AFAAGAAgAAAAhANvh9svuAAAAhQEAABMAAAAA&#10;AAAAAAAAAAAAAAAAAFtDb250ZW50X1R5cGVzXS54bWxQSwECLQAUAAYACAAAACEAWvQsW78AAAAV&#10;AQAACwAAAAAAAAAAAAAAAAAfAQAAX3JlbHMvLnJlbHNQSwECLQAUAAYACAAAACEAz06p4skAAADi&#10;AAAADwAAAAAAAAAAAAAAAAAHAgAAZHJzL2Rvd25yZXYueG1sUEsFBgAAAAADAAMAtwAAAP0CAAAA&#10;AA==&#10;" filled="f" stroked="f">
                  <v:textbox>
                    <w:txbxContent>
                      <w:p w14:paraId="3513B211" w14:textId="77777777" w:rsidR="000843B6" w:rsidRDefault="000843B6" w:rsidP="000843B6">
                        <w:pPr>
                          <w:spacing w:after="160" w:line="276" w:lineRule="auto"/>
                          <w:rPr>
                            <w:rFonts w:eastAsia="Aptos"/>
                            <w:color w:val="000000"/>
                            <w:kern w:val="24"/>
                          </w:rPr>
                        </w:pPr>
                        <w:r>
                          <w:rPr>
                            <w:rFonts w:eastAsia="Aptos"/>
                            <w:color w:val="000000"/>
                            <w:kern w:val="24"/>
                          </w:rPr>
                          <w:t>(+)</w:t>
                        </w:r>
                      </w:p>
                    </w:txbxContent>
                  </v:textbox>
                </v:shape>
                <v:shape id="Ευθύγραμμο βέλος σύνδεσης 1220340274" o:spid="_x0000_s1063" type="#_x0000_t32" style="position:absolute;left:3159;top:7134;width:3194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sNOzQAAAOMAAAAPAAAAZHJzL2Rvd25yZXYueG1sRI9Pa8JA&#10;EMXvBb/DMkIvRXdNQyrRVaSltPUg+AfE25Adk2B2NmS3Gr99t1Docea9eb8382VvG3GlzteONUzG&#10;CgRx4UzNpYbD/n00BeEDssHGMWm4k4flYvAwx9y4G2/puguliCHsc9RQhdDmUvqiIot+7FriqJ1d&#10;ZzHEsSul6fAWw20jE6UyabHmSKiwpdeKisvu20bIx9Gawz3rT/v1Ns3evp42vNpo/TjsVzMQgfrw&#10;b/67/jSxfpKo51QlLyn8/hQXIBc/AAAA//8DAFBLAQItABQABgAIAAAAIQDb4fbL7gAAAIUBAAAT&#10;AAAAAAAAAAAAAAAAAAAAAABbQ29udGVudF9UeXBlc10ueG1sUEsBAi0AFAAGAAgAAAAhAFr0LFu/&#10;AAAAFQEAAAsAAAAAAAAAAAAAAAAAHwEAAF9yZWxzLy5yZWxzUEsBAi0AFAAGAAgAAAAhACvKw07N&#10;AAAA4wAAAA8AAAAAAAAAAAAAAAAABwIAAGRycy9kb3ducmV2LnhtbFBLBQYAAAAAAwADALcAAAAB&#10;AwAA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410456652" o:spid="_x0000_s1064" type="#_x0000_t32" style="position:absolute;left:3159;top:3781;width:3194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af4xwAAAOMAAAAPAAAAZHJzL2Rvd25yZXYueG1sRE/NasJA&#10;EL4LvsMyhd7qRmuiRFcRUVq8SK0Xb0N2mk2bnQ3ZbYxv3xUKHuf7n+W6t7XoqPWVYwXjUQKCuHC6&#10;4lLB+XP/MgfhA7LG2jEpuJGH9Wo4WGKu3ZU/qDuFUsQQ9jkqMCE0uZS+MGTRj1xDHLkv11oM8WxL&#10;qVu8xnBby0mSZNJixbHBYENbQ8XP6dcqSM337lAeb72c7y+F7rq311nNSj0/9ZsFiEB9eIj/3e86&#10;zp+Ok2maZekE7j9FAOTqDwAA//8DAFBLAQItABQABgAIAAAAIQDb4fbL7gAAAIUBAAATAAAAAAAA&#10;AAAAAAAAAAAAAABbQ29udGVudF9UeXBlc10ueG1sUEsBAi0AFAAGAAgAAAAhAFr0LFu/AAAAFQEA&#10;AAsAAAAAAAAAAAAAAAAAHwEAAF9yZWxzLy5yZWxzUEsBAi0AFAAGAAgAAAAhALVBp/jHAAAA4wAA&#10;AA8AAAAAAAAAAAAAAAAABwIAAGRycy9kb3ducmV2LnhtbFBLBQYAAAAAAwADALcAAAD7AgAAAAA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25242870" o:spid="_x0000_s1065" type="#_x0000_t75" style="position:absolute;left:4514;top:5137;width:470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k6vyAAAAOIAAAAPAAAAZHJzL2Rvd25yZXYueG1sRE9ba8Iw&#10;FH4f7D+EM9jbTI27aGcUkRWE4cOcoI+H5qwtNiclydpuv948DPb48d2X69G2oicfGscappMMBHHp&#10;TMOVhuNn8TAHESKywdYxafihAOvV7c0Sc+MG/qD+ECuRQjjkqKGOsculDGVNFsPEdcSJ+3LeYkzQ&#10;V9J4HFK4baXKsmdpseHUUGNH25rKy+Hbangrpspf9vL3feNOAy4W576YnbW+vxs3ryAijfFf/Ofe&#10;mTRfPalHNX9JJ9KlhEGurgAAAP//AwBQSwECLQAUAAYACAAAACEA2+H2y+4AAACFAQAAEwAAAAAA&#10;AAAAAAAAAAAAAAAAW0NvbnRlbnRfVHlwZXNdLnhtbFBLAQItABQABgAIAAAAIQBa9CxbvwAAABUB&#10;AAALAAAAAAAAAAAAAAAAAB8BAABfcmVscy8ucmVsc1BLAQItABQABgAIAAAAIQDV5k6vyAAAAOIA&#10;AAAPAAAAAAAAAAAAAAAAAAcCAABkcnMvZG93bnJldi54bWxQSwUGAAAAAAMAAwC3AAAA/AIAAAAA&#10;">
                  <v:imagedata r:id="rId25" o:title=""/>
                </v:shape>
                <v:shape id="Ευθύγραμμο βέλος σύνδεσης 305800351" o:spid="_x0000_s1066" type="#_x0000_t32" style="position:absolute;left:2552;top:5378;width:1969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KgfyQAAAOIAAAAPAAAAZHJzL2Rvd25yZXYueG1sRI/BasMw&#10;EETvhf6D2EJujZQaN8GJEkqgoZdAm+QDNtbGNrVWxpJttV9fFQo9DjPzhtnsom3FSL1vHGtYzBUI&#10;4tKZhisNl/Pr4wqED8gGW8ek4Ys87Lb3dxssjJv4g8ZTqESCsC9QQx1CV0jpy5os+rnriJN3c73F&#10;kGRfSdPjlOC2lU9KPUuLDaeFGjva11R+ngarIY+X4/g9UBb3x+UQvJ+uh+xd69lDfFmDCBTDf/iv&#10;/WY0ZCpfKZXlC/i9lO6A3P4AAAD//wMAUEsBAi0AFAAGAAgAAAAhANvh9svuAAAAhQEAABMAAAAA&#10;AAAAAAAAAAAAAAAAAFtDb250ZW50X1R5cGVzXS54bWxQSwECLQAUAAYACAAAACEAWvQsW78AAAAV&#10;AQAACwAAAAAAAAAAAAAAAAAfAQAAX3JlbHMvLnJlbHNQSwECLQAUAAYACAAAACEArfCoH8kAAADi&#10;AAAADwAAAAAAAAAAAAAAAAAHAgAAZHJzL2Rvd25yZXYueG1sUEsFBgAAAAADAAMAtwAAAP0CAAAA&#10;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w10:wrap type="square" anchorx="margin"/>
              </v:group>
            </w:pict>
          </mc:Fallback>
        </mc:AlternateContent>
      </w:r>
      <w:r>
        <w:t>Ν εξουδετερώνει το βάρος, οπότε το σώμα ισορροπεί στην κατακόρυφη διεύθυνση.</w:t>
      </w:r>
    </w:p>
    <w:p w14:paraId="57907323" w14:textId="770F704D" w:rsidR="000843B6" w:rsidRDefault="000843B6" w:rsidP="000843B6">
      <w:pPr>
        <w:pStyle w:val="abc"/>
      </w:pPr>
      <w:r>
        <w:t>α) Από τον θεμελιώδη νόμο της δυναμικής για το σώμα παίρνουμε:</w:t>
      </w:r>
    </w:p>
    <w:p w14:paraId="29C34698" w14:textId="5E978D2A" w:rsidR="000843B6" w:rsidRDefault="00BA5AF4" w:rsidP="00BA5AF4">
      <w:pPr>
        <w:pStyle w:val="abc"/>
        <w:jc w:val="center"/>
      </w:pPr>
      <w:r w:rsidRPr="00BA5AF4">
        <w:rPr>
          <w:position w:val="-12"/>
        </w:rPr>
        <w:object w:dxaOrig="4060" w:dyaOrig="380" w14:anchorId="64DCC845">
          <v:shape id="_x0000_i1041" type="#_x0000_t75" style="width:203.05pt;height:19.25pt" o:ole="">
            <v:imagedata r:id="rId26" o:title=""/>
          </v:shape>
          <o:OLEObject Type="Embed" ProgID="Equation.DSMT4" ShapeID="_x0000_i1041" DrawAspect="Content" ObjectID="_1805966807" r:id="rId27"/>
        </w:object>
      </w:r>
    </w:p>
    <w:p w14:paraId="07DB6703" w14:textId="43240BD6" w:rsidR="00BA5AF4" w:rsidRDefault="00BA5AF4" w:rsidP="00BA5AF4">
      <w:pPr>
        <w:ind w:left="568"/>
      </w:pPr>
      <w:r>
        <w:t>Όπου παίρνοντας την προς τα δεξιά κατεύθυνση ως θετική, το σώμα έχει θετική αρχική ταχύτητα, αλλά αρνητική επιτάχυνση (προς τα αριστερά), αλλά και η ασκούμενη δύναμη F, προκύπτει αρνητική, δηλαδή έχει και αυτή αντίθετη κατεύθυνση.</w:t>
      </w:r>
    </w:p>
    <w:p w14:paraId="2F04F8DD" w14:textId="109C7014" w:rsidR="002905DB" w:rsidRDefault="000133D3" w:rsidP="00F760D8">
      <w:pPr>
        <w:pStyle w:val="abc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3F822CA6" wp14:editId="65AF868A">
                <wp:simplePos x="0" y="0"/>
                <wp:positionH relativeFrom="margin">
                  <wp:posOffset>5025390</wp:posOffset>
                </wp:positionH>
                <wp:positionV relativeFrom="paragraph">
                  <wp:posOffset>137795</wp:posOffset>
                </wp:positionV>
                <wp:extent cx="1076960" cy="732790"/>
                <wp:effectExtent l="0" t="0" r="8890" b="0"/>
                <wp:wrapSquare wrapText="bothSides"/>
                <wp:docPr id="1780340018" name="Καμβάς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wps:wsp>
                        <wps:cNvPr id="2037174341" name="TextBox 18"/>
                        <wps:cNvSpPr txBox="1"/>
                        <wps:spPr>
                          <a:xfrm>
                            <a:off x="624840" y="279839"/>
                            <a:ext cx="36195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898DD2B" w14:textId="77777777" w:rsidR="000133D3" w:rsidRDefault="000133D3" w:rsidP="000133D3">
                              <w:pPr>
                                <w:spacing w:after="160" w:line="276" w:lineRule="auto"/>
                                <w:rPr>
                                  <w:rFonts w:eastAsia="Aptos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eastAsia="Aptos"/>
                                  <w:color w:val="000000"/>
                                  <w:kern w:val="24"/>
                                </w:rPr>
                                <w:t>(+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78345684" name="Εικόνα 1378345684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55880" y="241104"/>
                            <a:ext cx="152400" cy="189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01407387" name="Ορθογώνιο 801407387"/>
                        <wps:cNvSpPr/>
                        <wps:spPr>
                          <a:xfrm>
                            <a:off x="305435" y="375724"/>
                            <a:ext cx="236855" cy="18224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5194770" name="Ευθύγραμμο βέλος σύνδεσης 1275194770"/>
                        <wps:cNvCnPr>
                          <a:cxnSpLocks/>
                        </wps:cNvCnPr>
                        <wps:spPr>
                          <a:xfrm flipV="1">
                            <a:off x="695325" y="281744"/>
                            <a:ext cx="247650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4167785" name="Ορθογώνιο 1544167785"/>
                        <wps:cNvSpPr/>
                        <wps:spPr>
                          <a:xfrm>
                            <a:off x="86995" y="561779"/>
                            <a:ext cx="925195" cy="171450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1">
                                  <a:lumMod val="50000"/>
                                </a:schemeClr>
                              </a:gs>
                              <a:gs pos="57000">
                                <a:schemeClr val="bg1">
                                  <a:lumMod val="65000"/>
                                  <a:shade val="67500"/>
                                  <a:satMod val="115000"/>
                                </a:schemeClr>
                              </a:gs>
                              <a:gs pos="99000">
                                <a:schemeClr val="bg1">
                                  <a:lumMod val="95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6104812" name="Ευθύγραμμο βέλος σύνδεσης 1056104812"/>
                        <wps:cNvCnPr>
                          <a:cxnSpLocks/>
                        </wps:cNvCnPr>
                        <wps:spPr>
                          <a:xfrm flipH="1" flipV="1">
                            <a:off x="305435" y="265869"/>
                            <a:ext cx="24765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524202857" name="Εικόνα 1524202857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406400" y="444939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21878351" name="Ευθύγραμμο βέλος σύνδεσης 1121878351"/>
                        <wps:cNvCnPr>
                          <a:cxnSpLocks/>
                        </wps:cNvCnPr>
                        <wps:spPr>
                          <a:xfrm flipH="1">
                            <a:off x="112395" y="469069"/>
                            <a:ext cx="29464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32502159" name="Εικόνα 532502159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373675" y="35999"/>
                            <a:ext cx="190500" cy="2438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822CA6" id="_x0000_s1067" editas="canvas" style="position:absolute;left:0;text-align:left;margin-left:395.7pt;margin-top:10.85pt;width:84.8pt;height:57.7pt;z-index:251663360;mso-position-horizontal-relative:margin;mso-width-relative:margin;mso-height-relative:margin" coordsize="10769,7327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ONgN5mtBwAAayEAAA4AAABkcnMvZTJvRG9jLnhtbOxa&#10;zXLcxhG+uyrvgNq7RPwugC2SLoYyY1cptkpUovMsFruLEoBBZma5S98clW92bj7nCXywk1T8E5fe&#10;AHylfD0DLLDLpfgj0S65ZBcpDGamp6en++uvB9z/cFXk1lkqZMbLg4Hz0B5YaZnwSVbODgZ/eXby&#10;IBpYUrFywnJepgeD81QOPjz8wwf7y2qUunzO80kqLAgp5WhZHQzmSlWjvT2ZzNOCyYe8Skt0Trko&#10;mEJTzPYmgi0hvcj3XNse7i25mFSCJ6mUePvIdA4OtfzpNE3UZ9OpTJWVHwygm9K/hf49pt97h/ts&#10;NBOsmmdJowa7gxYFy0osuhb1iClmLUR2SVSRJYJLPlUPE17s8ek0S1K9B+zGsbd2c8zKMyb1ZhJY&#10;p1UQT29R7njW6D05yfLcmuYZjqHEYQ0swdXzTM1P56zC0Tlmg/KxVHqGtCouyYbU0geWHufCOmMw&#10;NUuStFRmRr4o/swn5v3Qxn/G6HiNozGv/e61ykrVjKXBZqxkai3CWcvY6y17uI/WTPYVC7TQe1LO&#10;9yH+DZRzSLl7M53r3UU7bcHmdPOstBjFsDNEmJGqlkxYnk7ID3TQqCxPnyK+0KCJgmn/QQPuOSKn&#10;on+XCPAUI5YVwltW60CH32xF+q0CQ3ukjgs5Sj49eyKsDIq5thc6oe/5zsAqWQGXfZau1B/5ynIi&#10;0pmUwOjTCuPVCu+bvdB7iZfkKqupKOhfRKaF/qHrRz72fg7pYRx5sdk7xFoJur2hEwfoTqg/cmIM&#10;NeZoxVRCqj+lvLDo4WAgYC8dLuwMdjZD2yG0askpBul9pxM9qdV4pbfoeO1Gxnxyjn0sAV0HA/m3&#10;BRMUsCo/5hrpjLSjheLTTC9EYsycRjqO43C/ypIRfppzwdOlc7kegTFLLWh1g+LFjWQUTLxYVA8A&#10;ghVT2TjLM3WuAR3mIaXKsydZQkdCje6IHS+MPD8YRn57xPU39Y/1Txdf1b/U31m9bhixnUqCyKaX&#10;5I6BdWRwMhY9NztAethyzh1GMND9iCeLAkhncpFIc2yGl3KeVRKnMUqLMUWM+GTSBI1UIlXJnBac&#10;YuEuftYdWstOMdL5Ct8MgihqXNN3HNvfdE0ncIGqxjWdKI6GwZu4ptbK6KEfodavFNSR7fh26EXh&#10;+sD/efFF/UP9qv7XxT9w6D/Wr6xuDI6ZHL2J8qZ1hf08O/C9QMe2Fwahu2VA1xtGAboptp3Idf03&#10;MiBSFc+zBiLRELPxOlmenBwTwJKLbg3LS2uJ1d2wTRUbMogjdSlXrXakW8qBxi/66Zayw3q9Vsr2&#10;6tAlLxusMBbUmKTO85TcNy+fplNgElDQ1ZD2GgYg52ySmqTuXLm0FtgFRiPb7OkK2cZiJpCmNDXV&#10;jG+t2Gvzq5m8nqFX5qVaTy6ykotdO8vBa5qVzfjWSMY0HdASf9JMU1bJSYYE8JhJ9YQJEEwEJkgz&#10;eudcfD7YQvH8kxL5MXZ8yjxKN3z4Jxqi3zPu95SLQiM/Uh9Wa5JALx9YU8GL5+DKR7QqRLEywdoH&#10;g0SJtnGsDDEG207SoyM9zAD04/KUOKc5DEpYz1bPmaiarKaQDj/lbU5mo63kZsaSfUt+bUIi6907&#10;UUBABUjWYQg7GKJQf3PxZf3DxdcAlS/q7+r/4f9XVv19/W39c/3q4u/WxUv0/VL/u/7Pxcv6v3jR&#10;EwFfaDDnuDQkIlnBXo958kKSn2x0UqOPR5pv/7U1bcs64sBzDTKBVYT+NjL54bBlHW0YX0E4kFZY&#10;NpurY16W4B5cmCPcOiFiKHQ+Bm7iAGtTcxOxWpwwcUxoY4JgY5RiWf5RObHUOVUMSmTgkDmoAVBM&#10;FgMrT1Ek4sHMJHhpY7ahnXyhUnE6nywtSezM8E4CYP3E8hnma4/dLE2aQO+DKibQHLPSWqwGORPz&#10;esUtniVvi27tRoAatJcGigws3gB9roauG+DeHaCrO7Xp66GL9tWE4q+U553A951hGEbw+yYmLyf6&#10;3iBo2ATWKah70+pHFp1HE0/RMI5NOAVDJwy3SHzsAgzQrRN96KCwa7zmipi6jsS3pdBbKqXHM+ML&#10;/TKakmir5To3at/eKoFBHHa64S6hwBQjFJHfJexhiNdkELztV+FXJ/JNFeL4FiqgmHrNvnbWp4G+&#10;OwCQ37A8bVGuI1Vd0fWe8bxnPNbvk/HYQD7bjxx3ja63ZjydiA5778p4PibGs5P79KoydxgAuQ32&#10;tDcu7v1xHw1x1xRY2Pl2jfae8uAao6nWduaa9i7Y2O7doDx07YKfd+deDLc9ru1GQXdNsnEv1nXj&#10;FGhzdKVmLtgYbVQXK1bJj+cg7OmRrFAsUIjSmW0O182N27nusureb9Hchoi8xVs03x7qezIUGb7v&#10;x9s3vD6oI8gFcUMfVVlLuu5EDX+7SzTHcZ0IN6fB+mb89gVvJwJOsVHTstFtC14N/z2CDv28hqHD&#10;4PYl0I99HJI5hWtO4LYF72XQ7xeRJyfgo+2K7wtdc+lHJvt9FrqEdPh5Z1Cfbols1wnijtT1PoZ0&#10;ve805usvXig+3yLme6GHstbc/AdxvEUxndimktd81PM9+v5HabD7Nth+sbvRR72doI+7FXwbrfAN&#10;hWpa89cH9CcD/Tae+38jcfh/AAAA//8DAFBLAwQUAAYACAAAACEAruPN0NcBAACoAgAAFAAAAGRy&#10;cy9tZWRpYS9pbWFnZTEud21mbFIxb9NAFP7epQkkjWQngAQIUYMEQwVFYoA1ruNQhqCIWKqYLBOu&#10;xVLiRHYsyNRKTLCYla2MTPwAGFoGNsTOhMTKgJAHJCTCeyYgRLH9dN/77u57d98zoQqUPAIUdiBP&#10;mUMREwUiNZ/PC7RGpxbcsmJQcHX1kXZpmbOLFQN1dIPpfW820YCF5oI9DVaYAybn+4xecLRY/jGH&#10;1KqKmhJ0XO2RizOMvqu9Hzzw87Q4CR/O9MKRTqxb+oF1ezwKIuy+/6A+nTxIv718m766fpAu8erL&#10;rMn3wdWa7OUEHewvtGNkh7SLRazd9Sz34TQO8PlN2mLy/9oEqfHlUI2Ya4h34kEOezJJuh3HIbxj&#10;TqKtk3A7svqDUEcDfcm6GQ3WUCZUqu1+17sGHNsMI3s4XA+ScOCM7+lesK0TNMr/XrlR6s9Gd8dD&#10;nnLGaRzqWPxAY+nP+Zs4em7FzdpX7F5uGjd8u/d15SzjE4aN3M0v5Nm6z8g0HBkyN1/1N/KsYFo8&#10;7mzwlL3qt303l8826qR+vwpEpEpsK9tQI/5JHnVQgXRf7Jbb14pei+9YeG3iSJG9li4/J6XO92fJ&#10;VI+QPis/Ya7GCsCd5tam5H/38ZfXhFKx/ycAAAD//wMAUEsDBBQABgAIAAAAIQDo6RWK+QEAAKwE&#10;AAAUAAAAZHJzL21lZGlhL2ltYWdlMi5lbWackjFrFEEUx9/u3SVXmLDgBQRjLgbFk1gEsQgY3bFQ&#10;i1OI6IKQIiKaNPkApluInRZpLBIk1oofIvgBQrRIk8bSwtbGCPH3v5uXW8RAyIPfvv+befPmzewk&#10;ZrYCbsMI4fYG8RYm7z68Z5bY57rZBHHNE6IvWTTL3NPE7Ms/c9t5w3Z/pUYBuwaTQLnpJCQ2js4g&#10;zbb3WWqvIsr9Cd9BuTMh7eWxBVbm7VC3Mz1NP6FxpC8EsxbjTVA9naUZrLaOfw3aZwQv2/rxMXw9&#10;vxrkD9L74fHmu7C0NBG+MbaM/8OYYmnNS+8y9xKv3N+Mae1OrPGIsQ/E76FAa26POasNbK290G4F&#10;KzP211kOsYt49fscdCb1fSnCWW8how10ysgVOAfKl1Gq5y/z9TpnK/omWvsUMA9u6kGmeyksh+vW&#10;tQ6qg+rEr6IucT+jiy+IFc2xTnVvg/pRb2IoUu3Be2OqrJzxDnG08kirht7BM3gCegfNkKQBfQP0&#10;L3G2ow+2ubGR+97uNe55yMOx0H9vdQLdW6WHY+95kbxZUE15mXtV0fn+Z35WrXPd4NwF8Xxlgd6o&#10;OO39e21qlK4pd6L77ZCot6IeH8CLqBX7/5MW9N7jqn1CuZW5K7as6MFoVU0RaD+9N/3bcchA/zYN&#10;/TlCG4WWBJaB9F8AAAD//wMAUEsDBBQABgAIAAAAIQCxcjUFngMAAMwLAAAUAAAAZHJzL21lZGlh&#10;L2ltYWdlMy5lbWbsVk1MU0EQ/nahKFDtA3+Cv1QNaPxBQgh6g9oWMVpsoAZvteJTm9CWtLXQEz1o&#10;QvRQj3rDkwdjvKOHxsSDiQfvJl68akJMiSYm4jevb4UUTcQzA9/b2dnd2Xnzze6rAjBFNBDfVlZW&#10;etkeIIw8VUC/BvzhyDCg8K4VOMJBmb9WSluAs43AVc5/vXaAemXQg/fLGnSAEBcOEOdDF4KcWhJH&#10;zzoaP8iSg9QVmum8zCGNeTHCQ2hFg6MpzSAdrUftcW2tjK826tXQJcUQ0d3kgxeRRP52rDhtA1G0&#10;u9a9oIcVwGK/Qu05MUT3zwnZq1m8adF26kX1Fvup/dD9XCHy0ImEwVmxZMrO+UftGf9YJpVIY+TL&#10;hP7U0V34/uJE4eWZ7gKTgVP0yfdBX4uslXfowyNV831N9bq+F37KqOv7yb/7VpA9ltbtsVysuPHP&#10;4fK6PbhEyR6RmD88m88m8PloYYjGv8Vf28PhZc17ZFHRwo/k2aMC09O5yHCQjH6kTRCyc8lbaf/4&#10;ZNJOT9on/RfSkz2ciKbm0HgkNgDsmEimA1NT5xK55GQwc8OOJm7ZObR56tPa1jBeTF3PTHEomLmT&#10;TdpZyTnaGn/H346thzrD5dDpQLRq+c7HA9GvnQep7/IFUA1Xu6rlc3Fqli8oTTlcPR4fqZYdyxDb&#10;uREOBY7HQ/FwVf4DPq/S5k9DKaUbmDGmoYV5U3ffNDShlWW7D2iVRM73MaFCLYRkyUeLU2GOyc2+&#10;BR4PyiuprSdK68PjxVzeTqHw2HOfthY0cWDBezMg/dXqWWWYR8ORNj69xFZC6twiOohOQirNIky/&#10;nbrMlUjkrIgupb/b1cUmMVuEEeOjJIsYmfiSdRTNN3bmvmW7yPExttNsZWq/c6aouPLQtTvVjCRS&#10;sJGDH6NsZ9iOIUNbAmmzYLP9awZuFBy60cUZhs8YdcE2wkd0E3JvCxdXrpQH7w08GKTqiNguubpp&#10;SJcjURr6iEecZPjtZf8a+4ZflgEWfsqduSouv7XbapPf1cT8h1bPr+T7GFHPtdwBgh5Czu7/cP2G&#10;DircwHB9mX7mCMO1+PwT18528tVg1fkRxizyyPL8bsrGMlDPteTbcC28m3MtvxHM7zFTBxs919ml&#10;GteGW/FvEbVvERWK80Uy3yQUeUfneUOnaoObzw1loJ5bybfhVng29zfzXzI6zaVePoRj3xo77/XS&#10;RdosQkTqwfgSv9uJnYSIRYj+CwAA//8DAFBLAwQUAAYACAAAACEA6Bav8OAAAAAKAQAADwAAAGRy&#10;cy9kb3ducmV2LnhtbEyPMU/DMBCFdyT+g3VIbNRxgIaEOBUCZWBgaANidWKThNrnKHbb9N9zTDCe&#10;7tN73ys3i7PsaOYwepQgVgkwg53XI/YS3pv65gFYiAq1sh6NhLMJsKkuL0pVaH/CrTnuYs8oBEOh&#10;JAwxTgXnoRuMU2HlJ4P0+/KzU5HOued6VicKd5anSbLmTo1IDYOazPNguv3u4CTUzbap7X369vnx&#10;Ur+2aj/m39lZyuur5ekRWDRL/IPhV5/UoSKn1h9QB2YlZLm4I1RCKjJgBORrQeNaIm8zAbwq+f8J&#10;1Q8AAAD//wMAUEsDBBQABgAIAAAAIQB6aaR4ywAAACkCAAAZAAAAZHJzL19yZWxzL2Uyb0RvYy54&#10;bWwucmVsc7yRTQvCMAyG74L/oeTuuk0QEbtdRPAq+gNCm23F9YO2fv17C14URG8ek5DnfUjW7c2M&#10;7EIhamcFVEUJjKx0SttewPGwnS2BxYRW4egsCbhThLaZTtZ7GjHlpThoH1mm2ChgSMmvOI9yIIOx&#10;cJ5snnQuGEy5DD33KE/YE6/LcsHDKwOaNybbKQFhp+bADnefk3+zXddpSRsnz4Zs+hDBtcnZGYih&#10;pyTAkNL4bM4LMh3wzw71fxzqbw7Vfxyq4vq8A397cPMAAAD//wMAUEsBAi0AFAAGAAgAAAAhAJPv&#10;7acVAQAASQIAABMAAAAAAAAAAAAAAAAAAAAAAFtDb250ZW50X1R5cGVzXS54bWxQSwECLQAUAAYA&#10;CAAAACEAOP0h/9YAAACUAQAACwAAAAAAAAAAAAAAAABGAQAAX3JlbHMvLnJlbHNQSwECLQAUAAYA&#10;CAAAACEA42A3ma0HAABrIQAADgAAAAAAAAAAAAAAAABFAgAAZHJzL2Uyb0RvYy54bWxQSwECLQAU&#10;AAYACAAAACEAruPN0NcBAACoAgAAFAAAAAAAAAAAAAAAAAAeCgAAZHJzL21lZGlhL2ltYWdlMS53&#10;bWZQSwECLQAUAAYACAAAACEA6OkVivkBAACsBAAAFAAAAAAAAAAAAAAAAAAnDAAAZHJzL21lZGlh&#10;L2ltYWdlMi5lbWZQSwECLQAUAAYACAAAACEAsXI1BZ4DAADMCwAAFAAAAAAAAAAAAAAAAABSDgAA&#10;ZHJzL21lZGlhL2ltYWdlMy5lbWZQSwECLQAUAAYACAAAACEA6Bav8OAAAAAKAQAADwAAAAAAAAAA&#10;AAAAAAAiEgAAZHJzL2Rvd25yZXYueG1sUEsBAi0AFAAGAAgAAAAhAHpppHjLAAAAKQIAABkAAAAA&#10;AAAAAAAAAAAALxMAAGRycy9fcmVscy9lMm9Eb2MueG1sLnJlbHNQSwUGAAAAAAgACAAAAgAAMRQA&#10;AAAA&#10;">
                <v:shape id="_x0000_s1068" type="#_x0000_t75" style="position:absolute;width:10769;height:7327;visibility:visible;mso-wrap-style:square" filled="t" fillcolor="#9cc2e5 [1940]">
                  <v:fill color2="#9cc2e5 [1940]" rotate="t" o:detectmouseclick="t" angle="180" colors="0 #b9dafb;.5 #d3e7fc;1 #e9f2fd" focus="100%" type="gradient"/>
                  <v:path o:connecttype="none"/>
                </v:shape>
                <v:shape id="TextBox 18" o:spid="_x0000_s1069" type="#_x0000_t202" style="position:absolute;left:6248;top:2798;width:3619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XdJygAAAOMAAAAPAAAAZHJzL2Rvd25yZXYueG1sRI9Ba8JA&#10;FITvhf6H5Qne6m40rRpdpVQET5baVvD2yD6T0OzbkF1N/PduodDjMDPfMMt1b2txpdZXjjUkIwWC&#10;OHem4kLD1+f2aQbCB2SDtWPScCMP69XjwxIz4zr+oOshFCJC2GeooQyhyaT0eUkW/cg1xNE7u9Zi&#10;iLItpGmxi3Bby7FSL9JixXGhxIbeSsp/Dher4Xt/Ph1T9V5s7HPTuV5JtnOp9XDQvy5ABOrDf/iv&#10;vTMaxmoyTabpJE3g91P8A3J1BwAA//8DAFBLAQItABQABgAIAAAAIQDb4fbL7gAAAIUBAAATAAAA&#10;AAAAAAAAAAAAAAAAAABbQ29udGVudF9UeXBlc10ueG1sUEsBAi0AFAAGAAgAAAAhAFr0LFu/AAAA&#10;FQEAAAsAAAAAAAAAAAAAAAAAHwEAAF9yZWxzLy5yZWxzUEsBAi0AFAAGAAgAAAAhAAuhd0nKAAAA&#10;4wAAAA8AAAAAAAAAAAAAAAAABwIAAGRycy9kb3ducmV2LnhtbFBLBQYAAAAAAwADALcAAAD+AgAA&#10;AAA=&#10;" filled="f" stroked="f">
                  <v:textbox>
                    <w:txbxContent>
                      <w:p w14:paraId="0898DD2B" w14:textId="77777777" w:rsidR="000133D3" w:rsidRDefault="000133D3" w:rsidP="000133D3">
                        <w:pPr>
                          <w:spacing w:after="160" w:line="276" w:lineRule="auto"/>
                          <w:rPr>
                            <w:rFonts w:eastAsia="Aptos"/>
                            <w:color w:val="000000"/>
                            <w:kern w:val="24"/>
                          </w:rPr>
                        </w:pPr>
                        <w:r>
                          <w:rPr>
                            <w:rFonts w:eastAsia="Aptos"/>
                            <w:color w:val="000000"/>
                            <w:kern w:val="24"/>
                          </w:rPr>
                          <w:t>(+)</w:t>
                        </w:r>
                      </w:p>
                    </w:txbxContent>
                  </v:textbox>
                </v:shape>
                <v:shape id="Εικόνα 1378345684" o:spid="_x0000_s1070" type="#_x0000_t75" style="position:absolute;left:558;top:2411;width:1524;height:18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43fyQAAAOMAAAAPAAAAZHJzL2Rvd25yZXYueG1sRE9La8JA&#10;EL4L/odlBC+iGx+1IXWVUAjYgwdtQXqbZsckmJ1Ns6um/94VhB7ne89q05laXKl1lWUF00kEgji3&#10;uuJCwddnNo5BOI+ssbZMCv7IwWbd760w0fbGe7oefCFCCLsEFZTeN4mULi/JoJvYhjhwJ9sa9OFs&#10;C6lbvIVwU8tZFC2lwYpDQ4kNvZeUnw8XoyD+/klH8mh2fns6/+qPLpul9VSp4aBL30B46vy/+One&#10;6jB//hrPFy/LeAGPnwIAcn0HAAD//wMAUEsBAi0AFAAGAAgAAAAhANvh9svuAAAAhQEAABMAAAAA&#10;AAAAAAAAAAAAAAAAAFtDb250ZW50X1R5cGVzXS54bWxQSwECLQAUAAYACAAAACEAWvQsW78AAAAV&#10;AQAACwAAAAAAAAAAAAAAAAAfAQAAX3JlbHMvLnJlbHNQSwECLQAUAAYACAAAACEA/fuN38kAAADj&#10;AAAADwAAAAAAAAAAAAAAAAAHAgAAZHJzL2Rvd25yZXYueG1sUEsFBgAAAAADAAMAtwAAAP0CAAAA&#10;AA==&#10;">
                  <v:imagedata r:id="rId21" o:title=""/>
                </v:shape>
                <v:rect id="Ορθογώνιο 801407387" o:spid="_x0000_s1071" style="position:absolute;left:3054;top:3757;width:2368;height:18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ubhyAAAAOIAAAAPAAAAZHJzL2Rvd25yZXYueG1sRI9BSwMx&#10;FITvgv8hPMGbTboVu2yblm1F0GOreH7dPDdrNy9LErfrvzeC4HGYmW+Y9XZyvRgpxM6zhvlMgSBu&#10;vOm41fD2+nRXgogJ2WDvmTR8U4Tt5vpqjZXxFz7QeEytyBCOFWqwKQ2VlLGx5DDO/ECcvQ8fHKYs&#10;QytNwEuGu14WSj1Ihx3nBYsD7S015+OX03C2i6LeFybYz8NL2u3G+vH91Gp9ezPVKxCJpvQf/ms/&#10;Gw2lmt+r5aJcwu+lfAfk5gcAAP//AwBQSwECLQAUAAYACAAAACEA2+H2y+4AAACFAQAAEwAAAAAA&#10;AAAAAAAAAAAAAAAAW0NvbnRlbnRfVHlwZXNdLnhtbFBLAQItABQABgAIAAAAIQBa9CxbvwAAABUB&#10;AAALAAAAAAAAAAAAAAAAAB8BAABfcmVscy8ucmVsc1BLAQItABQABgAIAAAAIQD6zubhyAAAAOIA&#10;AAAPAAAAAAAAAAAAAAAAAAcCAABkcnMvZG93bnJldi54bWxQSwUGAAAAAAMAAwC3AAAA/AIAAAAA&#10;" fillcolor="#ffc000" strokecolor="#5a5a5a [2109]" strokeweight="1pt"/>
                <v:shape id="Ευθύγραμμο βέλος σύνδεσης 1275194770" o:spid="_x0000_s1072" type="#_x0000_t32" style="position:absolute;left:6953;top:2817;width:2476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lKjzgAAAOMAAAAPAAAAZHJzL2Rvd25yZXYueG1sRI9LT8NA&#10;DITvSPyHlZG40U3LIzTttqp4SEg9QFOqqjcra5KIrDdkt0367/EBiaPtmfk88+XgGnWiLtSeDYxH&#10;CSjiwtuaSwOf29ebR1AhIltsPJOBMwVYLi4v5phZ3/OGTnkslYRwyNBAFWObaR2KihyGkW+J5fbl&#10;O4dRxq7UtsNewl2jJ0nyoB3WLIQKW3qqqPjOj064+/x8XL//fCSH210x7J5Xvnzpjbm+GlYzUJGG&#10;+C/+c79ZeX+S3o+nd2kqLaSTLEAvfgEAAP//AwBQSwECLQAUAAYACAAAACEA2+H2y+4AAACFAQAA&#10;EwAAAAAAAAAAAAAAAAAAAAAAW0NvbnRlbnRfVHlwZXNdLnhtbFBLAQItABQABgAIAAAAIQBa9Cxb&#10;vwAAABUBAAALAAAAAAAAAAAAAAAAAB8BAABfcmVscy8ucmVsc1BLAQItABQABgAIAAAAIQDfBlKj&#10;zgAAAOMAAAAPAAAAAAAAAAAAAAAAAAcCAABkcnMvZG93bnJldi54bWxQSwUGAAAAAAMAAwC3AAAA&#10;AgMAAAAA&#10;" strokecolor="black [3213]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rect id="Ορθογώνιο 1544167785" o:spid="_x0000_s1073" style="position:absolute;left:869;top:5617;width:9252;height:1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Zx+yQAAAOMAAAAPAAAAZHJzL2Rvd25yZXYueG1sRE/da8Iw&#10;EH8f7H8IN/Btpha/qEYpTkEYE9bJ8PHW3Nqy5lKSqN1/b4TBHu/3fct1b1pxIecbywpGwwQEcWl1&#10;w5WC48fueQ7CB2SNrWVS8Ese1qvHhyVm2l75nS5FqEQMYZ+hgjqELpPSlzUZ9EPbEUfu2zqDIZ6u&#10;ktrhNYabVqZJMpUGG44NNXa0qan8Kc5GQZnvuvRrm74c8rfCHjcn99lXr0oNnvp8ASJQH/7Ff+69&#10;jvMn4/FoOpvNJ3D/KQIgVzcAAAD//wMAUEsBAi0AFAAGAAgAAAAhANvh9svuAAAAhQEAABMAAAAA&#10;AAAAAAAAAAAAAAAAAFtDb250ZW50X1R5cGVzXS54bWxQSwECLQAUAAYACAAAACEAWvQsW78AAAAV&#10;AQAACwAAAAAAAAAAAAAAAAAfAQAAX3JlbHMvLnJlbHNQSwECLQAUAAYACAAAACEAF02cfskAAADj&#10;AAAADwAAAAAAAAAAAAAAAAAHAgAAZHJzL2Rvd25yZXYueG1sUEsFBgAAAAADAAMAtwAAAP0CAAAA&#10;AA==&#10;" fillcolor="#7f7f7f [1612]" stroked="f" strokeweight="1pt">
                  <v:fill color2="#f2f2f2 [3052]" rotate="t" colors="0 #7f7f7f;37356f #8b8b8b;64881f #f2f2f2" focus="100%" type="gradient"/>
                </v:rect>
                <v:shape id="Ευθύγραμμο βέλος σύνδεσης 1056104812" o:spid="_x0000_s1074" type="#_x0000_t32" style="position:absolute;left:3054;top:2658;width:2476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j3uyQAAAOMAAAAPAAAAZHJzL2Rvd25yZXYueG1sRE9La8JA&#10;EL4X/A/LCL3V3UiVmLqKVAoeiqW24HXMTpNodjZkN4/++26h0ON871lvR1uLnlpfOdaQzBQI4tyZ&#10;igsNnx8vDykIH5AN1o5Jwzd52G4md2vMjBv4nfpTKEQMYZ+hhjKEJpPS5yVZ9DPXEEfuy7UWQzzb&#10;QpoWhxhuazlXaiktVhwbSmzouaT8duqshrfXZnVcHPpx6LrV/myP18su3Wt9Px13TyACjeFf/Oc+&#10;mDhfLZaJekyTOfz+FAGQmx8AAAD//wMAUEsBAi0AFAAGAAgAAAAhANvh9svuAAAAhQEAABMAAAAA&#10;AAAAAAAAAAAAAAAAAFtDb250ZW50X1R5cGVzXS54bWxQSwECLQAUAAYACAAAACEAWvQsW78AAAAV&#10;AQAACwAAAAAAAAAAAAAAAAAfAQAAX3JlbHMvLnJlbHNQSwECLQAUAAYACAAAACEAEAY97skAAADj&#10;AAAADwAAAAAAAAAAAAAAAAAHAgAAZHJzL2Rvd25yZXYueG1sUEsFBgAAAAADAAMAtwAAAP0CAAAA&#10;AA=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524202857" o:spid="_x0000_s1075" type="#_x0000_t75" style="position:absolute;left:4064;top:4449;width:469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JOpyQAAAOMAAAAPAAAAZHJzL2Rvd25yZXYueG1sRE9fS8Mw&#10;EH8X9h3CDXxz6aKbW102hlgQZA+bgns8mrMtay4liW310xtB8PF+/2+zG20revKhcaxhPstAEJfO&#10;NFxpeHstblYgQkQ22DomDV8UYLedXG0wN27gI/WnWIkUwiFHDXWMXS5lKGuyGGauI07ch/MWYzp9&#10;JY3HIYXbVqosW0qLDaeGGjt6rKm8nD6thqdirvzlIL9f9u59wPX63Be3Z62vp+P+AUSkMf6L/9zP&#10;Js1fqDuVqdXiHn5/SgDI7Q8AAAD//wMAUEsBAi0AFAAGAAgAAAAhANvh9svuAAAAhQEAABMAAAAA&#10;AAAAAAAAAAAAAAAAAFtDb250ZW50X1R5cGVzXS54bWxQSwECLQAUAAYACAAAACEAWvQsW78AAAAV&#10;AQAACwAAAAAAAAAAAAAAAAAfAQAAX3JlbHMvLnJlbHNQSwECLQAUAAYACAAAACEARGCTqckAAADj&#10;AAAADwAAAAAAAAAAAAAAAAAHAgAAZHJzL2Rvd25yZXYueG1sUEsFBgAAAAADAAMAtwAAAP0CAAAA&#10;AA==&#10;">
                  <v:imagedata r:id="rId25" o:title=""/>
                </v:shape>
                <v:shape id="Ευθύγραμμο βέλος σύνδεσης 1121878351" o:spid="_x0000_s1076" type="#_x0000_t32" style="position:absolute;left:1123;top:4690;width:294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mdxyAAAAOMAAAAPAAAAZHJzL2Rvd25yZXYueG1sRE9fS8Mw&#10;EH8X/A7hBr65NBu62i0bKio+TKHdPsDR3Nqy5lKTbKvf3giCj/f7f6vNaHtxJh86xxrUNANBXDvT&#10;caNhv3u9zUGEiGywd0wavinAZn19tcLCuAuXdK5iI1IIhwI1tDEOhZShbslimLqBOHEH5y3GdPpG&#10;Go+XFG57Ocuye2mx49TQ4kDPLdXH6mQ1vL3sF6z8w8fXtqw+j7tTOT+YJ61vJuPjEkSkMf6L/9zv&#10;Js1XM5Uv8vmdgt+fEgBy/QMAAP//AwBQSwECLQAUAAYACAAAACEA2+H2y+4AAACFAQAAEwAAAAAA&#10;AAAAAAAAAAAAAAAAW0NvbnRlbnRfVHlwZXNdLnhtbFBLAQItABQABgAIAAAAIQBa9CxbvwAAABUB&#10;AAALAAAAAAAAAAAAAAAAAB8BAABfcmVscy8ucmVsc1BLAQItABQABgAIAAAAIQD+zmdxyAAAAOM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532502159" o:spid="_x0000_s1077" type="#_x0000_t75" style="position:absolute;left:3736;top:359;width:1905;height:2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OgxyQAAAOIAAAAPAAAAZHJzL2Rvd25yZXYueG1sRI/RasJA&#10;FETfhf7Dcgt9kbprJFKjqxSrRfDJ6AdcstckbfZuyG41/n1XEHwcZuYMs1j1thEX6nztWMN4pEAQ&#10;F87UXGo4HbfvHyB8QDbYOCYNN/KwWr4MFpgZd+UDXfJQighhn6GGKoQ2k9IXFVn0I9cSR+/sOosh&#10;yq6UpsNrhNtGJkpNpcWa40KFLa0rKn7zP6thOCvrfW7z76+f7e24p51a95uT1m+v/eccRKA+PMOP&#10;9s5oSCdJqpJxOoP7pXgH5PIfAAD//wMAUEsBAi0AFAAGAAgAAAAhANvh9svuAAAAhQEAABMAAAAA&#10;AAAAAAAAAAAAAAAAAFtDb250ZW50X1R5cGVzXS54bWxQSwECLQAUAAYACAAAACEAWvQsW78AAAAV&#10;AQAACwAAAAAAAAAAAAAAAAAfAQAAX3JlbHMvLnJlbHNQSwECLQAUAAYACAAAACEAGYToMckAAADi&#10;AAAADwAAAAAAAAAAAAAAAAAHAgAAZHJzL2Rvd25yZXYueG1sUEsFBgAAAAADAAMAtwAAAP0CAAAA&#10;AA==&#10;">
                  <v:imagedata r:id="rId29" o:title=""/>
                </v:shape>
                <w10:wrap type="square" anchorx="margin"/>
              </v:group>
            </w:pict>
          </mc:Fallback>
        </mc:AlternateContent>
      </w:r>
      <w:r w:rsidR="00F760D8">
        <w:t xml:space="preserve">β) </w:t>
      </w:r>
      <w:r w:rsidR="002905DB">
        <w:t>Με αντικατάσταση στις εξισώσεις (1) και (2) βρίσκουμε για τη στιγμή t</w:t>
      </w:r>
      <w:r w:rsidR="002905DB">
        <w:rPr>
          <w:vertAlign w:val="subscript"/>
        </w:rPr>
        <w:t>2</w:t>
      </w:r>
      <w:r w:rsidR="002905DB">
        <w:t>=</w:t>
      </w:r>
      <w:r w:rsidR="00C308C9">
        <w:t>10</w:t>
      </w:r>
      <w:r w:rsidR="002905DB">
        <w:t>s:</w:t>
      </w:r>
    </w:p>
    <w:p w14:paraId="28B10FB2" w14:textId="7783A468" w:rsidR="002905DB" w:rsidRDefault="00C308C9" w:rsidP="00C308C9">
      <w:pPr>
        <w:jc w:val="center"/>
      </w:pPr>
      <w:r w:rsidRPr="00C308C9">
        <w:rPr>
          <w:position w:val="-42"/>
        </w:rPr>
        <w:object w:dxaOrig="4360" w:dyaOrig="940" w14:anchorId="5F28E68D">
          <v:shape id="_x0000_i1044" type="#_x0000_t75" style="width:217.9pt;height:47.35pt" o:ole="">
            <v:imagedata r:id="rId30" o:title=""/>
          </v:shape>
          <o:OLEObject Type="Embed" ProgID="Equation.DSMT4" ShapeID="_x0000_i1044" DrawAspect="Content" ObjectID="_1805966808" r:id="rId31"/>
        </w:object>
      </w:r>
    </w:p>
    <w:p w14:paraId="637CBEB1" w14:textId="450831B9" w:rsidR="00C308C9" w:rsidRDefault="00C308C9" w:rsidP="00F760D8">
      <w:pPr>
        <w:ind w:left="720"/>
      </w:pPr>
      <w:r>
        <w:t xml:space="preserve">Η αρνητική τιμή της ταχύτητας σημαίνει ότι το σώμα κινείται </w:t>
      </w:r>
      <w:r w:rsidR="000133D3">
        <w:t xml:space="preserve">τώρα </w:t>
      </w:r>
      <w:r>
        <w:t>προς τα αριστερά</w:t>
      </w:r>
      <w:r w:rsidR="000133D3">
        <w:t>, όπως στο σχήμα.</w:t>
      </w:r>
    </w:p>
    <w:p w14:paraId="4B130E1D" w14:textId="44907C92" w:rsidR="00C63098" w:rsidRDefault="00F760D8" w:rsidP="00F760D8">
      <w:pPr>
        <w:pStyle w:val="abc"/>
      </w:pPr>
      <w:r>
        <w:t>γ) Εφαρμόζουμε για το σώμα το Θ.Μ.Κ.Ε. από την αρχική θέση με x</w:t>
      </w:r>
      <w:r>
        <w:rPr>
          <w:vertAlign w:val="subscript"/>
        </w:rPr>
        <w:t>0</w:t>
      </w:r>
      <w:r>
        <w:t>=0, μέχρι τη θέση x</w:t>
      </w:r>
      <w:r>
        <w:rPr>
          <w:vertAlign w:val="subscript"/>
        </w:rPr>
        <w:t>2</w:t>
      </w:r>
      <w:r>
        <w:t>, λαμβάνοντας υπόψη ότι το βάρος και η κάθετη αντίδραση δεν παράγουν έργο αφού είναι δυνάμεις κάθετες στην μετατόπιση:</w:t>
      </w:r>
    </w:p>
    <w:p w14:paraId="4409B7CC" w14:textId="629A8FA6" w:rsidR="002219CF" w:rsidRDefault="002219CF" w:rsidP="002219CF">
      <w:pPr>
        <w:pStyle w:val="abc"/>
        <w:jc w:val="center"/>
      </w:pPr>
      <w:r w:rsidRPr="002219CF">
        <w:rPr>
          <w:position w:val="-42"/>
        </w:rPr>
        <w:object w:dxaOrig="4680" w:dyaOrig="940" w14:anchorId="1D0768E3">
          <v:shape id="_x0000_i1049" type="#_x0000_t75" style="width:234pt;height:47.35pt" o:ole="">
            <v:imagedata r:id="rId32" o:title=""/>
          </v:shape>
          <o:OLEObject Type="Embed" ProgID="Equation.DSMT4" ShapeID="_x0000_i1049" DrawAspect="Content" ObjectID="_1805966809" r:id="rId33"/>
        </w:object>
      </w:r>
    </w:p>
    <w:p w14:paraId="4CD10DC3" w14:textId="20A281A6" w:rsidR="002219CF" w:rsidRDefault="002219CF" w:rsidP="002219CF">
      <w:pPr>
        <w:ind w:left="568"/>
      </w:pPr>
      <w:r>
        <w:t>Θα μπορούσαμε όμως να υπολογίσουμε απλούστερα το έργο από τον ορισμό του έργου:</w:t>
      </w:r>
    </w:p>
    <w:p w14:paraId="67544DD7" w14:textId="0B547756" w:rsidR="002219CF" w:rsidRDefault="00FC461F" w:rsidP="00FC461F">
      <w:pPr>
        <w:ind w:left="568"/>
        <w:jc w:val="center"/>
      </w:pPr>
      <w:r w:rsidRPr="00FC461F">
        <w:rPr>
          <w:position w:val="-10"/>
        </w:rPr>
        <w:object w:dxaOrig="1640" w:dyaOrig="320" w14:anchorId="3881A0C8">
          <v:shape id="_x0000_i1052" type="#_x0000_t75" style="width:82.1pt;height:16.1pt" o:ole="">
            <v:imagedata r:id="rId34" o:title=""/>
          </v:shape>
          <o:OLEObject Type="Embed" ProgID="Equation.DSMT4" ShapeID="_x0000_i1052" DrawAspect="Content" ObjectID="_1805966810" r:id="rId35"/>
        </w:object>
      </w:r>
    </w:p>
    <w:p w14:paraId="4B31C283" w14:textId="2CA9AC2C" w:rsidR="00FC461F" w:rsidRDefault="00EF48A6" w:rsidP="002219CF">
      <w:pPr>
        <w:ind w:left="568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0B6717D7" wp14:editId="77B225E9">
                <wp:simplePos x="0" y="0"/>
                <wp:positionH relativeFrom="margin">
                  <wp:posOffset>4192270</wp:posOffset>
                </wp:positionH>
                <wp:positionV relativeFrom="paragraph">
                  <wp:posOffset>46355</wp:posOffset>
                </wp:positionV>
                <wp:extent cx="1920240" cy="1051560"/>
                <wp:effectExtent l="0" t="0" r="3810" b="0"/>
                <wp:wrapSquare wrapText="bothSides"/>
                <wp:docPr id="1391932182" name="Καμβάς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pic:pic xmlns:pic="http://schemas.openxmlformats.org/drawingml/2006/picture">
                        <pic:nvPicPr>
                          <pic:cNvPr id="1536799757" name="Εικόνα 1536799757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830240" y="0"/>
                            <a:ext cx="259080" cy="1981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92468152" name="TextBox 18"/>
                        <wps:cNvSpPr txBox="1"/>
                        <wps:spPr>
                          <a:xfrm>
                            <a:off x="1543685" y="703240"/>
                            <a:ext cx="340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DAE1BAD" w14:textId="33D33735" w:rsidR="00EF48A6" w:rsidRPr="00EF48A6" w:rsidRDefault="00EF48A6" w:rsidP="00EF48A6">
                              <w:pPr>
                                <w:spacing w:after="160" w:line="276" w:lineRule="auto"/>
                                <w:rPr>
                                  <w:rFonts w:eastAsia="Aptos"/>
                                  <w:color w:val="000000"/>
                                  <w:kern w:val="24"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Aptos"/>
                                  <w:color w:val="000000"/>
                                  <w:kern w:val="24"/>
                                </w:rPr>
                                <w:t>t</w:t>
                              </w:r>
                              <w:r>
                                <w:rPr>
                                  <w:rFonts w:eastAsia="Aptos"/>
                                  <w:color w:val="000000"/>
                                  <w:kern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38816242" name="TextBox 18"/>
                        <wps:cNvSpPr txBox="1"/>
                        <wps:spPr>
                          <a:xfrm>
                            <a:off x="78400" y="693080"/>
                            <a:ext cx="47532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DE6EEE6" w14:textId="05C7FA8E" w:rsidR="00EF48A6" w:rsidRDefault="00EF48A6" w:rsidP="00EF48A6">
                              <w:pPr>
                                <w:spacing w:after="160" w:line="276" w:lineRule="auto"/>
                                <w:rPr>
                                  <w:rFonts w:eastAsia="Aptos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eastAsia="Aptos"/>
                                  <w:color w:val="000000"/>
                                  <w:kern w:val="24"/>
                                </w:rPr>
                                <w:t>t=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74895754" name="Εικόνα 2074895754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635000" y="266504"/>
                            <a:ext cx="152400" cy="189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28171650" name="Ορθογώνιο 1328171650"/>
                        <wps:cNvSpPr/>
                        <wps:spPr>
                          <a:xfrm>
                            <a:off x="884555" y="375724"/>
                            <a:ext cx="236855" cy="18224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0708911" name="Ορθογώνιο 1210708911"/>
                        <wps:cNvSpPr/>
                        <wps:spPr>
                          <a:xfrm>
                            <a:off x="86361" y="561779"/>
                            <a:ext cx="1769110" cy="171011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1">
                                  <a:lumMod val="50000"/>
                                </a:schemeClr>
                              </a:gs>
                              <a:gs pos="57000">
                                <a:schemeClr val="bg1">
                                  <a:lumMod val="65000"/>
                                  <a:shade val="67500"/>
                                  <a:satMod val="115000"/>
                                </a:schemeClr>
                              </a:gs>
                              <a:gs pos="99000">
                                <a:schemeClr val="bg1">
                                  <a:lumMod val="95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7418162" name="Ευθύγραμμο βέλος σύνδεσης 1897418162"/>
                        <wps:cNvCnPr>
                          <a:cxnSpLocks/>
                        </wps:cNvCnPr>
                        <wps:spPr>
                          <a:xfrm>
                            <a:off x="176530" y="225229"/>
                            <a:ext cx="151384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888958809" name="Εικόνα 888958809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985520" y="444939"/>
                            <a:ext cx="46990" cy="495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04134279" name="Ευθύγραμμο βέλος σύνδεσης 904134279"/>
                        <wps:cNvCnPr>
                          <a:cxnSpLocks/>
                        </wps:cNvCnPr>
                        <wps:spPr>
                          <a:xfrm flipH="1">
                            <a:off x="691515" y="469069"/>
                            <a:ext cx="29464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687699" name="Ορθογώνιο 258687699"/>
                        <wps:cNvSpPr/>
                        <wps:spPr>
                          <a:xfrm>
                            <a:off x="97155" y="374454"/>
                            <a:ext cx="236855" cy="182245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FFC000">
                                  <a:tint val="66000"/>
                                  <a:satMod val="160000"/>
                                </a:srgbClr>
                              </a:gs>
                              <a:gs pos="50000">
                                <a:srgbClr val="FFC000">
                                  <a:tint val="44500"/>
                                  <a:satMod val="160000"/>
                                </a:srgbClr>
                              </a:gs>
                              <a:gs pos="100000">
                                <a:srgbClr val="FFC000">
                                  <a:tint val="23500"/>
                                  <a:satMod val="160000"/>
                                </a:srgbClr>
                              </a:gs>
                            </a:gsLst>
                            <a:lin ang="16200000" scaled="1"/>
                            <a:tileRect/>
                          </a:gradFill>
                          <a:ln w="12700">
                            <a:solidFill>
                              <a:schemeClr val="bg1">
                                <a:lumMod val="8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338340" name="Ορθογώνιο 157338340"/>
                        <wps:cNvSpPr/>
                        <wps:spPr>
                          <a:xfrm>
                            <a:off x="1590675" y="375724"/>
                            <a:ext cx="236855" cy="182245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FFC000">
                                  <a:tint val="66000"/>
                                  <a:satMod val="160000"/>
                                </a:srgbClr>
                              </a:gs>
                              <a:gs pos="50000">
                                <a:srgbClr val="FFC000">
                                  <a:tint val="44500"/>
                                  <a:satMod val="160000"/>
                                </a:srgbClr>
                              </a:gs>
                              <a:gs pos="100000">
                                <a:srgbClr val="FFC000">
                                  <a:tint val="23500"/>
                                  <a:satMod val="160000"/>
                                </a:srgbClr>
                              </a:gs>
                            </a:gsLst>
                            <a:lin ang="16200000" scaled="1"/>
                            <a:tileRect/>
                          </a:gradFill>
                          <a:ln w="12700">
                            <a:solidFill>
                              <a:schemeClr val="bg1">
                                <a:lumMod val="8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6717D7" id="_x0000_s1078" editas="canvas" style="position:absolute;left:0;text-align:left;margin-left:330.1pt;margin-top:3.65pt;width:151.2pt;height:82.8pt;z-index:251665408;mso-position-horizontal-relative:margin;mso-width-relative:margin;mso-height-relative:margin" coordsize="19202,10515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HkW1joTCAAA0ioAAA4AAABkcnMvZTJvRG9jLnhtbOxa&#10;SW8jNxa+DzD/oaB7WrUvQtuBxz2eCdBJGuke9JkqlaRCqoo1LMqWc0uC3JLccs4vmENmQZaZoP9B&#10;+S/N98jaJMvxEreTbsiG5WKRfHx8y8f3HvX43XWeGaeJqFJeHIysR+bISIqYz9JicTD624uTd8KR&#10;UUlWzFjGi+RgdJ5Uo3cP//iHx2flJLH5kmezRBggUlSTs/JgtJSynIzHVbxMclY94mVSoHPORc4k&#10;mmIxngl2Bup5NrZN0x+fcTErBY+TqsLbJ7pzdKjoz+dJLD+cz6tEGtnBCLxJ9SnU55Q+x4eP2WQh&#10;WLlM44YNdgcucpYWWLQj9YRJZqxEeolUnsaCV3wuH8U8H/P5PI0TtQfsxjK3dnPMilNWqc3EkE7L&#10;IJ7uke500fA9O0mzzJhnKdRQQFkjQ3D5MpXL50tWQnWW3mD1tJJqRmWUvCIZUkspLDnOhHHKIGoW&#10;x0kh9Yxslb/PZ/q9b+JHCx2voRr92u1fy7SQzVgarMdWTHYkrI7GeLDs4WO0FtWQMU8RfU3MuS7I&#10;/wrmLGLutYnOdu7CnZJgo90sLQxGPmz5cDNi1ahiliUzsgPlNDLNko/gX2jQRMGU/aAB85yQUdH/&#10;Mzh4ghFlGk/w13gYni4Z8PWejllyJWCWGi3yG9HImfh4Vb4DZyuZTKdplspzBRywWmKqOH2Wxs+E&#10;bsQfnD4TRkp79Bw/iKLAC0ZGwXJYf/1N/WP908WX9c/1d8agu9kcTdWEGG30KY8/royCHy8hxOSo&#10;KiGoRnJjWrYfrpobXEzhgeSKZLn03OwXoHU9OGpAecLjVQ7/0wgpkgxb50W1TMsKTj1J8inpUbw3&#10;a1RZSZHIeEkLzrFwr9WuQ3HZM0ZbqEoSG5us5yKn/1jaWB+MQse0XVjLeYeuyVoaMXpsLzJD9MTo&#10;sqLQspX/wHZaCqWo5F8Snhv0AP4gM4Ut7BRGqc2sHQIz63lQj2iSyeEUqVqJoXVJZrfCXwV8YIHI&#10;DmzDjGzXDy3Pbm3jBbb4J742rJBcoxn9HPIx5BrvG8XT+yuEZnmu44eeklpgOiRAEGKTVnSOawbk&#10;giQ6O7Qi3X9X0bFJwcnASKQ9U/Qk19O1tn+33cmUz86xkTMckQej6u8rRh4oZHbM1YlKXBb8aCX5&#10;PFU6IjJ6TkMd+nggxdimE4bAK/f+FBOEOJqUWvzIIevdUIsbeA6s+AHV4t2vWsiH8PfGwLJtBm4Y&#10;eYHntq63AcuDbuiJNtfiLJk6tX8roLW14XR4eg9A69MZr23T9n3PVB7bQwbgSZmuQtswCn1lOneF&#10;jN8QbR0AXmBhg53Kv734tP6hflX/6+JrnMY/1q8Mqx8ETRMEQfEEwE3rCtgNQ9fzNOo6OOrtLRHa&#10;hMno1iK0bfdXiRDBKs/SJkhCQyymXbh8cnJMuiQr3RqWFcYZzg+b4J+wdpMGZUl90C3XOwJuZSQg&#10;zCbDgFvbTrNeS2V7dfCSFQ2Kawmq00KeZ4miV3yUzHFa0NGueWsJXc4BqiWbJfq11XJEW21nqKUz&#10;IkiUdRDS0NZ76kZu0tY7aMbT1ETlfB1jvxhh68ndDLUyL2Q3OU8LLnbtLENm06ysx7dC0qLpj0DK&#10;oCgOMqoyPkkR1TxllXzGBFJMvETajN4lF5+Mts7X7L0CoUtkuRRJSdVwYZ9oiGHPdNhTrHJ1Jltq&#10;teZ4HpzUxlzw/CWy5SNaFaRYEWPtg1EsRds4ljo1Rr4dJ0dHapgOnZ8Wzynr1MqgKOzF+iUTZROq&#10;SQQqH/A2XGKTrYhNjyX5/l5CBcu2EFGFkQVpNfH9DlTpB0HbN0cV3/FBFqGa51tBEGnob0M5K/Cx&#10;KsSvUCWwTLCgbelOYXCfed1T5j5dXAYR8tgOnTZcdivjBkrt9LhdRIHomihgoEcHP8BrLbGNpP9q&#10;1NhkIYpuwULUsnAJiogoXi7aYkeXDnuqVAH13TAbJgjdRPA+9t7D6x5ejbcTXsMocC3KxTp4/ebi&#10;i/qHi68QtH1af1f/D7+vjPqf9T/q/9avLj4zLj5H38/1v+v/XHxef48XVk+iB9/jQtcc4jWOI1Vj&#10;IehskFl3qhBld2kC0Os5cF1Kom3PtreR2bMcpHsamVu4uwKUEcizdLGUx7woUKbgQoPm1rlHxQw6&#10;9SiKuj5006fARoAnWZr9uZgZ8pwKsFKkqCZlyL8RElb5yMgS1NzxoGfqVXQ401Tx+Eom4vlydmZU&#10;VIUgaDQqKr+oJ5YtMF8d/5uV3gbDhxEqJtAcvVJHVoHkYMWtckJ121Cx3ciuOHDnwdLWmfXEq+PA&#10;GwSRd4gDKeBuVv7lOJAGkWGqWsiblnSHIVLuMDSj3pcHpdC+F5scptxk8mi/IZVQp4k57rESGiF5&#10;pJAd/ua6buRswY3rI1bRYONGhEvakq4AnN9rMTQyXctxbUS5bRx9W6DvKUAAG1DOJrfAeRX+/rXN&#10;UJpiNEJtz9IJPsRt+lsqsCPXfzDAH6LpyckATfeIjwPyrUb8BvqbMitar+NawvZCP0Ry2Xvi5Yy2&#10;H9P72vVlsiiwuioZ7j1fc5WsvUm8cz676WiqsEZn0S0vljWVJguk+Yvmvlsnwyqgu3alG90SX7nS&#10;8I742qVudOW7tdTODBdBu4717p7ibiDaVuVuVykgvDIPH1ACs/tq5L4aqS7y37ZqpBc4TohL3i6I&#10;ugzdVjfmNtBt4c4dJTUVhD7EFccevNtjYg/ew7uqPXjvr5KQ6z4weKPmor43qaM4/SVP+mbmsK0q&#10;M/1XUQ//DwAA//8DAFBLAwQUAAYACAAAACEAtlh3hF4DAAB0CQAAFAAAAGRycy9tZWRpYS9pbWFn&#10;ZTEuZW1m7FZNT1NBFD0zpSgI9vHht4GHiWhQEFmoCw2UtnxEaxraBHZNxSc2oS1pay0ricaNJuLC&#10;jSvxF+jCnS6QuDAmJmL8ASZuNSGmJhoT8dzXjpCKJuy57Zl7596ZO9N7ZgYUgGmihvi2urp6jnoP&#10;YWRcA28UYIfCQ4BCvg5oY9BjBlT03DbgDJNMcOxSVWyx34t33zSYAB+Y7zUxHBwNcOicJDqZW3ok&#10;U57Sr8AFPJJF46abx8tWKzogltLcpGv1qH0V3w7OK0cb9IKy9Q72Omt9aEA4kb8am51xgF40V7z7&#10;wQyrgMX+Iq23xEemTxGyQp1k02K16gEVwUFaP/XCLyrKfdnJY27OiiVTTs6+6Fy3xzKpRBojX8b1&#10;p72dhe9PjhWen+4sSEW7Obieuk8aTgJeFZexWMkeR5+qzs4hSrKHY3aomM8m8PlIYYDOjbMrl7cV&#10;rsKqVVZhB1mucZNaqvAD/pmZXHgowHq/p08QdHLJqbQdnUw66UnnuD2anuyBV6G2LhgNx04BLePJ&#10;tH96ejCRS04GMpedSGLKyaHJW/2jmzzR2dSlzDRDgcy1bNLJSkXQVPNn/83Y3tEemg+e8EdKlm84&#10;7o98bW+jvcvnRylUOlyaH4zTsnwBUfOhUld8pDTvegaob4ww5O+KB+Ohknz9vgalzUdDKaU9rBiL&#10;XS91u/3Ao9WtImohhyAsZZca1LucS2VQ4dMCDyzlhZDyWGl9KDqbyzspFB5679BXzxTAvcYrz6S/&#10;nk/hdYWnoHwDmthrILYTsqRFdBByNoUTizD9ZtoyVvYhcbHlKO6u2OKTHVuEEZPD5p4WOHEvAzKP&#10;og+wsYgIMcDYGPUMteRf+CVnfE3ul/3lk4skUnCQg42L1Nepx5ChL4H02pQt6x8VuFxw6cZhxg2f&#10;MdoThJwOqf9ZQt5Rsdva7vaf6b7TT9MVUokLFdsongNXInQ88BSxTL3IgYbjPiaK02c4lhwbcUx3&#10;+f1ADDZCKCLP1yBB95ZspgLVHEu9jxLr+RbOWwjzd1PuLmn6i2/x/Y/v7Mq2l8K14VbGW0T5haJB&#10;cd8p81Jhlnc3z5ubKge32k1VoJpbqbfhVng295r1nzM23XO9bIR/3zp/I+3z9FmEiPzfYHJJ3p1E&#10;KyFiEWL/BgAA//8DAFBLAwQUAAYACAAAACEAruPN0NcBAACoAgAAFAAAAGRycy9tZWRpYS9pbWFn&#10;ZTIud21mbFIxb9NAFP7epQkkjWQngAQIUYMEQwVFYoA1ruNQhqCIWKqYLBOuxVLiRHYsyNRKTLCY&#10;la2MTPwAGFoGNsTOhMTKgJAHJCTCeyYgRLH9dN/77u57d98zoQqUPAIUdiBPmUMREwUiNZ/PC7RG&#10;pxbcsmJQcHX1kXZpmbOLFQN1dIPpfW820YCF5oI9DVaYAybn+4xecLRY/jGH1KqKmhJ0XO2RizOM&#10;vqu9Hzzw87Q4CR/O9MKRTqxb+oF1ezwKIuy+/6A+nTxIv718m766fpAu8erLrMn3wdWa7OUEHewv&#10;tGNkh7SLRazd9Sz34TQO8PlN2mLy/9oEqfHlUI2Ya4h34kEOezJJuh3HIbxjTqKtk3A7svqDUEcD&#10;fcm6GQ3WUCZUqu1+17sGHNsMI3s4XA+ScOCM7+lesK0TNMr/XrlR6s9Gd8dDnnLGaRzqWPxAY+nP&#10;+Zs4em7FzdpX7F5uGjd8u/d15SzjE4aN3M0v5Nm6z8g0HBkyN1/1N/KsYFo87mzwlL3qt303l882&#10;6qR+vwpEpEpsK9tQI/5JHnVQgXRf7Jbb14pei+9YeG3iSJG9li4/J6XO92fJVI+QPis/Ya7GCsCd&#10;5tam5H/38ZfXhFKx/ycAAAD//wMAUEsDBBQABgAIAAAAIQDo6RWK+QEAAKwEAAAUAAAAZHJzL21l&#10;ZGlhL2ltYWdlMy5lbWackjFrFEEUx9/u3SVXmLDgBQRjLgbFk1gEsQgY3bFQi1OI6IKQIiKaNPkA&#10;pluInRZpLBIk1oofIvgBQrRIk8bSwtbGCPH3v5uXW8RAyIPfvv+befPmzewkZrYCbsMI4fYG8RYm&#10;7z68Z5bY57rZBHHNE6IvWTTL3NPE7Ms/c9t5w3Z/pUYBuwaTQLnpJCQ2js4gzbb3WWqvIsr9Cd9B&#10;uTMh7eWxBVbm7VC3Mz1NP6FxpC8EsxbjTVA9naUZrLaOfw3aZwQv2/rxMXw9vxrkD9L74fHmu7C0&#10;NBG+MbaM/8OYYmnNS+8y9xKv3N+Mae1OrPGIsQ/E76FAa26POasNbK290G4FKzP211kOsYt49fsc&#10;dCb1fSnCWW8how10ysgVOAfKl1Gq5y/z9TpnK/omWvsUMA9u6kGmeyksh+vWtQ6qg+rEr6IucT+j&#10;iy+IFc2xTnVvg/pRb2IoUu3Be2OqrJzxDnG08kirht7BM3gCegfNkKQBfQP0L3G2ow+2ubGR+97u&#10;Ne55yMOx0H9vdQLdW6WHY+95kbxZUE15mXtV0fn+Z35WrXPd4NwF8Xxlgd6oOO39e21qlK4pd6L7&#10;7ZCot6IeH8CLqBX7/5MW9N7jqn1CuZW5K7as6MFoVU0RaD+9N/3bcchA/zYN/TlCG4WWBJaB9F8A&#10;AAD//wMAUEsDBBQABgAIAAAAIQAAySgh3QAAAAkBAAAPAAAAZHJzL2Rvd25yZXYueG1sTI9BTsMw&#10;EEX3SNzBGiR21KkBl4Y4VQVCrcSqgQO48ZBExOModptwe4YVXY7+0/9vis3se3HGMXaBDCwXGQik&#10;OriOGgOfH293TyBisuRsHwgN/GCETXl9VdjchYkOeK5SI7iEYm4NtCkNuZSxbtHbuAgDEmdfYfQ2&#10;8Tk20o124nLfS5VlWnrbES+0dsCXFuvv6uR5ZPfwWqXdoPvD+/5xq5JfTntlzO3NvH0GkXBO/zD8&#10;6bM6lOx0DCdyUfQGtM4UowZW9yA4X2ulQRwZXKk1yLKQlx+UvwAAAP//AwBQSwMEFAAGAAgAAAAh&#10;APMhv1/LAAAAKQIAABkAAABkcnMvX3JlbHMvZTJvRG9jLnhtbC5yZWxzvJFNC8IwDIbvgv+h5O66&#10;TRAROy8ieBX9AaHNtuL6QVu//r0FERQUbx6TkOd9SJarqxnYmULUzgqoihIYWemUtp2Aw34zmQOL&#10;Ca3CwVkScKMIq2Y8Wu5owJSXYq99ZJlio4A+Jb/gPMqeDMbCebJ50rpgMOUydNyjPGJHvC7LGQ+v&#10;DGjemGyrBIStmgLb33xO/s12baslrZ08GbLpQwTXJmdnIIaOkgBDSuOjOS3ItMA/O9T/caiLy3eH&#10;6j8O1fMO/O3BzR0AAP//AwBQSwECLQAUAAYACAAAACEAk+/tpxUBAABJAgAAEwAAAAAAAAAAAAAA&#10;AAAAAAAAW0NvbnRlbnRfVHlwZXNdLnhtbFBLAQItABQABgAIAAAAIQA4/SH/1gAAAJQBAAALAAAA&#10;AAAAAAAAAAAAAEYBAABfcmVscy8ucmVsc1BLAQItABQABgAIAAAAIQB5FtY6EwgAANIqAAAOAAAA&#10;AAAAAAAAAAAAAEUCAABkcnMvZTJvRG9jLnhtbFBLAQItABQABgAIAAAAIQC2WHeEXgMAAHQJAAAU&#10;AAAAAAAAAAAAAAAAAIQKAABkcnMvbWVkaWEvaW1hZ2UxLmVtZlBLAQItABQABgAIAAAAIQCu483Q&#10;1wEAAKgCAAAUAAAAAAAAAAAAAAAAABQOAABkcnMvbWVkaWEvaW1hZ2UyLndtZlBLAQItABQABgAI&#10;AAAAIQDo6RWK+QEAAKwEAAAUAAAAAAAAAAAAAAAAAB0QAABkcnMvbWVkaWEvaW1hZ2UzLmVtZlBL&#10;AQItABQABgAIAAAAIQAAySgh3QAAAAkBAAAPAAAAAAAAAAAAAAAAAEgSAABkcnMvZG93bnJldi54&#10;bWxQSwECLQAUAAYACAAAACEA8yG/X8sAAAApAgAAGQAAAAAAAAAAAAAAAABSEwAAZHJzL19yZWxz&#10;L2Uyb0RvYy54bWwucmVsc1BLBQYAAAAACAAIAAACAABUFAAAAAA=&#10;">
                <v:shape id="_x0000_s1079" type="#_x0000_t75" style="position:absolute;width:19202;height:10515;visibility:visible;mso-wrap-style:square" filled="t" fillcolor="#9cc2e5 [1940]">
                  <v:fill color2="#9cc2e5 [1940]" rotate="t" o:detectmouseclick="t" angle="180" colors="0 #b9dafb;.5 #d3e7fc;1 #e9f2fd" focus="100%" type="gradient"/>
                  <v:path o:connecttype="none"/>
                </v:shape>
                <v:shape id="Εικόνα 1536799757" o:spid="_x0000_s1080" type="#_x0000_t75" style="position:absolute;left:8302;width:2591;height:19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SEbyQAAAOMAAAAPAAAAZHJzL2Rvd25yZXYueG1sRE9La8JA&#10;EL4X+h+WKXirGysmGl1FWkutB8HHQW9DdkxCs7MhuzXx37uFgsf53jNbdKYSV2pcaVnBoB+BIM6s&#10;LjlXcDx8vo5BOI+ssbJMCm7kYDF/fpphqm3LO7rufS5CCLsUFRTe16mULivIoOvbmjhwF9sY9OFs&#10;cqkbbEO4qeRbFMXSYMmhocCa3gvKfva/RsFh9X1uV3Zz+qDNcj128dZ+7Uip3ku3nILw1PmH+N+9&#10;1mH+aBgnk0kySuDvpwCAnN8BAAD//wMAUEsBAi0AFAAGAAgAAAAhANvh9svuAAAAhQEAABMAAAAA&#10;AAAAAAAAAAAAAAAAAFtDb250ZW50X1R5cGVzXS54bWxQSwECLQAUAAYACAAAACEAWvQsW78AAAAV&#10;AQAACwAAAAAAAAAAAAAAAAAfAQAAX3JlbHMvLnJlbHNQSwECLQAUAAYACAAAACEAI4UhG8kAAADj&#10;AAAADwAAAAAAAAAAAAAAAAAHAgAAZHJzL2Rvd25yZXYueG1sUEsFBgAAAAADAAMAtwAAAP0CAAAA&#10;AA==&#10;">
                  <v:imagedata r:id="rId37" o:title=""/>
                </v:shape>
                <v:shape id="TextBox 18" o:spid="_x0000_s1081" type="#_x0000_t202" style="position:absolute;left:15436;top:7032;width:340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tP/xwAAAOMAAAAPAAAAZHJzL2Rvd25yZXYueG1sRE9fa8Iw&#10;EH8f7DuEG+xtJhaVWk3L2BjsyaFugm9Hc7bF5lKazHbf3gwEH+/3/9bFaFtxod43jjVMJwoEcelM&#10;w5WG7/3HSwrCB2SDrWPS8EceivzxYY2ZcQNv6bILlYgh7DPUUIfQZVL6siaLfuI64sidXG8xxLOv&#10;pOlxiOG2lYlSC2mx4dhQY0dvNZXn3a/V8LM5HQ8z9VW923k3uFFJtkup9fPT+LoCEWgMd/HN/Wni&#10;fLVMZot0Ok/g/6cIgMyvAAAA//8DAFBLAQItABQABgAIAAAAIQDb4fbL7gAAAIUBAAATAAAAAAAA&#10;AAAAAAAAAAAAAABbQ29udGVudF9UeXBlc10ueG1sUEsBAi0AFAAGAAgAAAAhAFr0LFu/AAAAFQEA&#10;AAsAAAAAAAAAAAAAAAAAHwEAAF9yZWxzLy5yZWxzUEsBAi0AFAAGAAgAAAAhAFpC0//HAAAA4wAA&#10;AA8AAAAAAAAAAAAAAAAABwIAAGRycy9kb3ducmV2LnhtbFBLBQYAAAAAAwADALcAAAD7AgAAAAA=&#10;" filled="f" stroked="f">
                  <v:textbox>
                    <w:txbxContent>
                      <w:p w14:paraId="6DAE1BAD" w14:textId="33D33735" w:rsidR="00EF48A6" w:rsidRPr="00EF48A6" w:rsidRDefault="00EF48A6" w:rsidP="00EF48A6">
                        <w:pPr>
                          <w:spacing w:after="160" w:line="276" w:lineRule="auto"/>
                          <w:rPr>
                            <w:rFonts w:eastAsia="Aptos"/>
                            <w:color w:val="000000"/>
                            <w:kern w:val="24"/>
                            <w:vertAlign w:val="subscript"/>
                          </w:rPr>
                        </w:pPr>
                        <w:r>
                          <w:rPr>
                            <w:rFonts w:eastAsia="Aptos"/>
                            <w:color w:val="000000"/>
                            <w:kern w:val="24"/>
                          </w:rPr>
                          <w:t>t</w:t>
                        </w:r>
                        <w:r>
                          <w:rPr>
                            <w:rFonts w:eastAsia="Aptos"/>
                            <w:color w:val="000000"/>
                            <w:kern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Box 18" o:spid="_x0000_s1082" type="#_x0000_t202" style="position:absolute;left:784;top:6930;width:4753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jjPygAAAOMAAAAPAAAAZHJzL2Rvd25yZXYueG1sRI9Ba8JA&#10;FITvBf/D8gq91V1TKzG6irQUPFmMreDtkX0modm3Ibs18d+7hYLHYWa+YZbrwTbiQp2vHWuYjBUI&#10;4sKZmksNX4eP5xSED8gGG8ek4Uoe1qvRwxIz43re0yUPpYgQ9hlqqEJoMyl9UZFFP3YtcfTOrrMY&#10;ouxKaTrsI9w2MlFqJi3WHBcqbOmtouIn/7Uavnfn03GqPst3+9r2blCS7Vxq/fQ4bBYgAg3hHv5v&#10;b42GRL2k6WSWTBP4+xT/gFzdAAAA//8DAFBLAQItABQABgAIAAAAIQDb4fbL7gAAAIUBAAATAAAA&#10;AAAAAAAAAAAAAAAAAABbQ29udGVudF9UeXBlc10ueG1sUEsBAi0AFAAGAAgAAAAhAFr0LFu/AAAA&#10;FQEAAAsAAAAAAAAAAAAAAAAAHwEAAF9yZWxzLy5yZWxzUEsBAi0AFAAGAAgAAAAhAE1qOM/KAAAA&#10;4wAAAA8AAAAAAAAAAAAAAAAABwIAAGRycy9kb3ducmV2LnhtbFBLBQYAAAAAAwADALcAAAD+AgAA&#10;AAA=&#10;" filled="f" stroked="f">
                  <v:textbox>
                    <w:txbxContent>
                      <w:p w14:paraId="6DE6EEE6" w14:textId="05C7FA8E" w:rsidR="00EF48A6" w:rsidRDefault="00EF48A6" w:rsidP="00EF48A6">
                        <w:pPr>
                          <w:spacing w:after="160" w:line="276" w:lineRule="auto"/>
                          <w:rPr>
                            <w:rFonts w:eastAsia="Aptos"/>
                            <w:color w:val="000000"/>
                            <w:kern w:val="24"/>
                          </w:rPr>
                        </w:pPr>
                        <w:r>
                          <w:rPr>
                            <w:rFonts w:eastAsia="Aptos"/>
                            <w:color w:val="000000"/>
                            <w:kern w:val="24"/>
                          </w:rPr>
                          <w:t>t=0</w:t>
                        </w:r>
                      </w:p>
                    </w:txbxContent>
                  </v:textbox>
                </v:shape>
                <v:shape id="Εικόνα 2074895754" o:spid="_x0000_s1083" type="#_x0000_t75" style="position:absolute;left:6350;top:2665;width:1524;height:18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iBxzQAAAOMAAAAPAAAAZHJzL2Rvd25yZXYueG1sRI/Na8JA&#10;FMTvhf4Pyyv0UnRj8CNGVwmCYA89+AHS22v2mQSzb2N2q+l/7woFj8PM/IaZLztTiyu1rrKsYNCP&#10;QBDnVldcKDjs170EhPPIGmvLpOCPHCwXry9zTLW98ZauO1+IAGGXooLS+yaV0uUlGXR92xAH72Rb&#10;gz7ItpC6xVuAm1rGUTSWBisOCyU2tCopP+9+jYLk+yf7kEfz5Ten80V/dus4qwdKvb912QyEp84/&#10;w//tjVYQR5NhMh1NRkN4fAp/QC7uAAAA//8DAFBLAQItABQABgAIAAAAIQDb4fbL7gAAAIUBAAAT&#10;AAAAAAAAAAAAAAAAAAAAAABbQ29udGVudF9UeXBlc10ueG1sUEsBAi0AFAAGAAgAAAAhAFr0LFu/&#10;AAAAFQEAAAsAAAAAAAAAAAAAAAAAHwEAAF9yZWxzLy5yZWxzUEsBAi0AFAAGAAgAAAAhAJWaIHHN&#10;AAAA4wAAAA8AAAAAAAAAAAAAAAAABwIAAGRycy9kb3ducmV2LnhtbFBLBQYAAAAAAwADALcAAAAB&#10;AwAAAAA=&#10;">
                  <v:imagedata r:id="rId21" o:title=""/>
                </v:shape>
                <v:rect id="Ορθογώνιο 1328171650" o:spid="_x0000_s1084" style="position:absolute;left:8845;top:3757;width:2369;height:18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3vxygAAAOMAAAAPAAAAZHJzL2Rvd25yZXYueG1sRI/NbsIw&#10;EITvlXgHayv1VpwEFVDAoEBVqT3yo5638RKnxHZkm5C+ffdQqcfdnZ2Zb70dbScGCrH1TkE+zUCQ&#10;q71uXaPgfHp7XoKICZ3GzjtS8EMRtpvJwxpL7e/uQMMxNYJNXCxRgUmpL6WMtSGLcep7cny7+GAx&#10;8RgaqQPe2dx2ssiyubTYOk4w2NPeUH093qyCq5kV1b7QwXwfPtJuN1Svn1+NUk+PY7UCkWhM/+K/&#10;73fN9WfFMl/k8xemYCZegNz8AgAA//8DAFBLAQItABQABgAIAAAAIQDb4fbL7gAAAIUBAAATAAAA&#10;AAAAAAAAAAAAAAAAAABbQ29udGVudF9UeXBlc10ueG1sUEsBAi0AFAAGAAgAAAAhAFr0LFu/AAAA&#10;FQEAAAsAAAAAAAAAAAAAAAAAHwEAAF9yZWxzLy5yZWxzUEsBAi0AFAAGAAgAAAAhAOfHe/HKAAAA&#10;4wAAAA8AAAAAAAAAAAAAAAAABwIAAGRycy9kb3ducmV2LnhtbFBLBQYAAAAAAwADALcAAAD+AgAA&#10;AAA=&#10;" fillcolor="#ffc000" strokecolor="#5a5a5a [2109]" strokeweight="1pt"/>
                <v:rect id="Ορθογώνιο 1210708911" o:spid="_x0000_s1085" style="position:absolute;left:863;top:5617;width:17691;height:17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N9FyAAAAOMAAAAPAAAAZHJzL2Rvd25yZXYueG1sRE9fS8Mw&#10;EH8X/A7hhL25pH3YZl02ytxgMBSsQ3w8m7MtNpeSZFv37Y0g+Hi//7dcj7YXZ/Khc6whmyoQxLUz&#10;HTcajm+7+wWIEJEN9o5Jw5UCrFe3N0ssjLvwK52r2IgUwqFADW2MQyFlqFuyGKZuIE7cl/MWYzp9&#10;I43HSwq3vcyVmkmLHaeGFgfatFR/VyeroS53Q/65zZ9eyufKHTcf/n1sDlpP7sbyEUSkMf6L/9x7&#10;k+bnmZqrxUOWwe9PCQC5+gEAAP//AwBQSwECLQAUAAYACAAAACEA2+H2y+4AAACFAQAAEwAAAAAA&#10;AAAAAAAAAAAAAAAAW0NvbnRlbnRfVHlwZXNdLnhtbFBLAQItABQABgAIAAAAIQBa9CxbvwAAABUB&#10;AAALAAAAAAAAAAAAAAAAAB8BAABfcmVscy8ucmVsc1BLAQItABQABgAIAAAAIQBeyN9FyAAAAOMA&#10;AAAPAAAAAAAAAAAAAAAAAAcCAABkcnMvZG93bnJldi54bWxQSwUGAAAAAAMAAwC3AAAA/AIAAAAA&#10;" fillcolor="#7f7f7f [1612]" stroked="f" strokeweight="1pt">
                  <v:fill color2="#f2f2f2 [3052]" rotate="t" colors="0 #7f7f7f;37356f #8b8b8b;64881f #f2f2f2" focus="100%" type="gradient"/>
                </v:rect>
                <v:shape id="Ευθύγραμμο βέλος σύνδεσης 1897418162" o:spid="_x0000_s1086" type="#_x0000_t32" style="position:absolute;left:1765;top:2252;width:151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6mpygAAAOMAAAAPAAAAZHJzL2Rvd25yZXYueG1sRI/RasJA&#10;EEXfC/7DMkLf6iahaIyuIpYWQURq8wFDdkyi2dmQ3Zr4965Q6OPMvefOneV6MI24UedqywriSQSC&#10;uLC65lJB/vP5loJwHlljY5kU3MnBejV6WWKmbc/fdDv5UoQQdhkqqLxvMyldUZFBN7EtcdDOtjPo&#10;w9iVUnfYh3DTyCSKptJgzeFChS1tKyqup18TavT55TA7JPnFF8eP/byx0fVrp9TreNgsQHga/L/5&#10;j97pwKXz2XucxtMEnj+FBcjVAwAA//8DAFBLAQItABQABgAIAAAAIQDb4fbL7gAAAIUBAAATAAAA&#10;AAAAAAAAAAAAAAAAAABbQ29udGVudF9UeXBlc10ueG1sUEsBAi0AFAAGAAgAAAAhAFr0LFu/AAAA&#10;FQEAAAsAAAAAAAAAAAAAAAAAHwEAAF9yZWxzLy5yZWxzUEsBAi0AFAAGAAgAAAAhAI0fqanKAAAA&#10;4wAAAA8AAAAAAAAAAAAAAAAABwIAAGRycy9kb3ducmV2LnhtbFBLBQYAAAAAAwADALcAAAD+AgAA&#10;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888958809" o:spid="_x0000_s1087" type="#_x0000_t75" style="position:absolute;left:9855;top:4449;width:470;height: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3tFygAAAOIAAAAPAAAAZHJzL2Rvd25yZXYueG1sRI9BS8NA&#10;FITvgv9heYI3u2mLskm7LaU0IIgHq2CPj+xrEpp9G3a3SfTXu4LgcZiZb5j1drKdGMiH1rGG+SwD&#10;QVw503Kt4eO9fFAgQkQ22DkmDV8UYLu5vVljYdzIbzQcYy0ShEOBGpoY+0LKUDVkMcxcT5y8s/MW&#10;Y5K+lsbjmOC2k4sse5IWW04LDfa0b6i6HK9Ww6GcL/zlVX6/7NzniHl+GsrlSev7u2m3AhFpiv/h&#10;v/az0aCUyh+VynL4vZTugNz8AAAA//8DAFBLAQItABQABgAIAAAAIQDb4fbL7gAAAIUBAAATAAAA&#10;AAAAAAAAAAAAAAAAAABbQ29udGVudF9UeXBlc10ueG1sUEsBAi0AFAAGAAgAAAAhAFr0LFu/AAAA&#10;FQEAAAsAAAAAAAAAAAAAAAAAHwEAAF9yZWxzLy5yZWxzUEsBAi0AFAAGAAgAAAAhAOobe0XKAAAA&#10;4gAAAA8AAAAAAAAAAAAAAAAABwIAAGRycy9kb3ducmV2LnhtbFBLBQYAAAAAAwADALcAAAD+AgAA&#10;AAA=&#10;">
                  <v:imagedata r:id="rId25" o:title=""/>
                </v:shape>
                <v:shape id="Ευθύγραμμο βέλος σύνδεσης 904134279" o:spid="_x0000_s1088" type="#_x0000_t32" style="position:absolute;left:6915;top:4690;width:294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M48ywAAAOIAAAAPAAAAZHJzL2Rvd25yZXYueG1sRI/RasJA&#10;FETfC/7DcoW+1U1UapO6ii2t9KEtJPoBl+w1CWbvxt1V0793C4U+DjNzhlmuB9OJCznfWlaQThIQ&#10;xJXVLdcK9rv3hycQPiBr7CyTgh/ysF6N7paYa3vlgi5lqEWEsM9RQRNCn0vpq4YM+ontiaN3sM5g&#10;iNLVUju8Rrjp5DRJHqXBluNCgz29NlQdy7NRsH3bLzh12dfpsyi/j7tzMTvoF6Xux8PmGUSgIfyH&#10;/9ofWkGWzNPZfLrI4PdSvANydQMAAP//AwBQSwECLQAUAAYACAAAACEA2+H2y+4AAACFAQAAEwAA&#10;AAAAAAAAAAAAAAAAAAAAW0NvbnRlbnRfVHlwZXNdLnhtbFBLAQItABQABgAIAAAAIQBa9CxbvwAA&#10;ABUBAAALAAAAAAAAAAAAAAAAAB8BAABfcmVscy8ucmVsc1BLAQItABQABgAIAAAAIQD1jM48ywAA&#10;AOI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rect id="Ορθογώνιο 258687699" o:spid="_x0000_s1089" style="position:absolute;left:971;top:3744;width:2369;height:18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AmIywAAAOIAAAAPAAAAZHJzL2Rvd25yZXYueG1sRI9BTwIx&#10;FITvJvyH5pF4MdKFhLqsFEIUI0dEDhyf2+fuyvZ1bQus/96SmHiczMw3mfmyt604kw+NYw3jUQaC&#10;uHSm4UrD/v3lPgcRIrLB1jFp+KEAy8XgZo6FcRd+o/MuViJBOBSooY6xK6QMZU0Ww8h1xMn7dN5i&#10;TNJX0ni8JLht5STLlLTYcFqosaOnmsrj7mQ13K0/1oftdNu82menvjYn1fnxt9a3w371CCJSH//D&#10;f+2N0TCZ5ip/ULMZXC+lOyAXvwAAAP//AwBQSwECLQAUAAYACAAAACEA2+H2y+4AAACFAQAAEwAA&#10;AAAAAAAAAAAAAAAAAAAAW0NvbnRlbnRfVHlwZXNdLnhtbFBLAQItABQABgAIAAAAIQBa9CxbvwAA&#10;ABUBAAALAAAAAAAAAAAAAAAAAB8BAABfcmVscy8ucmVsc1BLAQItABQABgAIAAAAIQDbCAmIywAA&#10;AOIAAAAPAAAAAAAAAAAAAAAAAAcCAABkcnMvZG93bnJldi54bWxQSwUGAAAAAAMAAwC3AAAA/wIA&#10;AAAA&#10;" fillcolor="#ffde80" strokecolor="#d8d8d8 [2732]" strokeweight="1pt">
                  <v:fill color2="#fff3da" rotate="t" angle="180" colors="0 #ffde80;.5 #ffe8b3;1 #fff3da" focus="100%" type="gradient"/>
                </v:rect>
                <v:rect id="Ορθογώνιο 157338340" o:spid="_x0000_s1090" style="position:absolute;left:15906;top:3757;width:2369;height:18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QR1xwAAAOIAAAAPAAAAZHJzL2Rvd25yZXYueG1sRE9NT8JA&#10;EL2T+B82Y+KFyBYrlVQWYhQjR0APHsfu2Fa7s3V3gfrvnYMJx5f3vVgNrlNHCrH1bGA6yUARV962&#10;XBt4e32+noOKCdli55kM/FKE1fJitMDS+hPv6LhPtZIQjiUaaFLqS61j1ZDDOPE9sXCfPjhMAkOt&#10;bcCThLtO32RZoR22LA0N9vTYUPW9PzgD4/XH+n0727Yv7skXX5tD0YfpjzFXl8PDPahEQzqL/90b&#10;K/Nnd3k+z2/lhFwSDHr5BwAA//8DAFBLAQItABQABgAIAAAAIQDb4fbL7gAAAIUBAAATAAAAAAAA&#10;AAAAAAAAAAAAAABbQ29udGVudF9UeXBlc10ueG1sUEsBAi0AFAAGAAgAAAAhAFr0LFu/AAAAFQEA&#10;AAsAAAAAAAAAAAAAAAAAHwEAAF9yZWxzLy5yZWxzUEsBAi0AFAAGAAgAAAAhAFfRBHXHAAAA4gAA&#10;AA8AAAAAAAAAAAAAAAAABwIAAGRycy9kb3ducmV2LnhtbFBLBQYAAAAAAwADALcAAAD7AgAAAAA=&#10;" fillcolor="#ffde80" strokecolor="#d8d8d8 [2732]" strokeweight="1pt">
                  <v:fill color2="#fff3da" rotate="t" angle="180" colors="0 #ffde80;.5 #ffe8b3;1 #fff3da" focus="100%" type="gradient"/>
                </v:rect>
                <w10:wrap type="square" anchorx="margin"/>
              </v:group>
            </w:pict>
          </mc:Fallback>
        </mc:AlternateContent>
      </w:r>
      <w:r w:rsidR="00FC461F">
        <w:t>Προσοχή στην εξίσωση αυτή! F είναι το μέτρο της δύναμης</w:t>
      </w:r>
      <w:r w:rsidR="004A2BCF">
        <w:t xml:space="preserve">, </w:t>
      </w:r>
      <w:proofErr w:type="spellStart"/>
      <w:r w:rsidR="00FC461F">
        <w:t>Δx</w:t>
      </w:r>
      <w:proofErr w:type="spellEnd"/>
      <w:r w:rsidR="00FC461F">
        <w:t xml:space="preserve"> το μέτρο της αντίστοιχης μετατόπισης και α η γωνία μεταξύ των δύο διανυσμάτων και </w:t>
      </w:r>
      <w:r w:rsidR="00FC461F" w:rsidRPr="00FC461F">
        <w:rPr>
          <w:position w:val="-4"/>
        </w:rPr>
        <w:object w:dxaOrig="240" w:dyaOrig="300" w14:anchorId="25FC665A">
          <v:shape id="_x0000_i1055" type="#_x0000_t75" style="width:12pt;height:15.15pt" o:ole="">
            <v:imagedata r:id="rId38" o:title=""/>
          </v:shape>
          <o:OLEObject Type="Embed" ProgID="Equation.DSMT4" ShapeID="_x0000_i1055" DrawAspect="Content" ObjectID="_1805966811" r:id="rId39"/>
        </w:object>
      </w:r>
      <w:proofErr w:type="spellStart"/>
      <w:r w:rsidR="00FC461F">
        <w:t>και</w:t>
      </w:r>
      <w:proofErr w:type="spellEnd"/>
      <w:r w:rsidR="00FC461F">
        <w:t xml:space="preserve"> </w:t>
      </w:r>
      <w:r w:rsidR="00FC461F" w:rsidRPr="00FC461F">
        <w:rPr>
          <w:position w:val="-6"/>
        </w:rPr>
        <w:object w:dxaOrig="340" w:dyaOrig="260" w14:anchorId="4FC7849C">
          <v:shape id="_x0000_i1058" type="#_x0000_t75" style="width:17.05pt;height:12.95pt" o:ole="">
            <v:imagedata r:id="rId40" o:title=""/>
          </v:shape>
          <o:OLEObject Type="Embed" ProgID="Equation.DSMT4" ShapeID="_x0000_i1058" DrawAspect="Content" ObjectID="_1805966812" r:id="rId41"/>
        </w:object>
      </w:r>
      <w:r w:rsidR="00FC461F">
        <w:t>. Αλλά με βάση το διπλανό σχήμα</w:t>
      </w:r>
      <w:r w:rsidR="004A2BCF">
        <w:t>,</w:t>
      </w:r>
      <w:r w:rsidR="00FC461F">
        <w:t xml:space="preserve"> η γωνία</w:t>
      </w:r>
      <w:r w:rsidR="004A2BCF">
        <w:t xml:space="preserve"> μεταξύ των δύο αυτών διανυσμάτων είναι</w:t>
      </w:r>
      <w:r w:rsidR="00FC461F">
        <w:t xml:space="preserve"> α=180°</w:t>
      </w:r>
      <w:r w:rsidR="004A2BCF">
        <w:t>. Άρα:</w:t>
      </w:r>
    </w:p>
    <w:p w14:paraId="10764EB8" w14:textId="07E49E47" w:rsidR="004A2BCF" w:rsidRPr="00F760D8" w:rsidRDefault="004A2BCF" w:rsidP="004A2BCF">
      <w:pPr>
        <w:ind w:left="568"/>
        <w:jc w:val="center"/>
      </w:pPr>
      <w:r w:rsidRPr="004A2BCF">
        <w:rPr>
          <w:position w:val="-12"/>
        </w:rPr>
        <w:object w:dxaOrig="3739" w:dyaOrig="360" w14:anchorId="25B69581">
          <v:shape id="_x0000_i1061" type="#_x0000_t75" style="width:186.95pt;height:18pt" o:ole="">
            <v:imagedata r:id="rId42" o:title=""/>
          </v:shape>
          <o:OLEObject Type="Embed" ProgID="Equation.DSMT4" ShapeID="_x0000_i1061" DrawAspect="Content" ObjectID="_1805966813" r:id="rId43"/>
        </w:object>
      </w:r>
    </w:p>
    <w:p w14:paraId="2467492A" w14:textId="23F280FF" w:rsidR="000133D3" w:rsidRPr="00073B21" w:rsidRDefault="004A2BCF" w:rsidP="004A2BCF">
      <w:pPr>
        <w:pStyle w:val="a9"/>
        <w:jc w:val="right"/>
      </w:pPr>
      <w:r>
        <w:t>dmargaris@gmail.com</w:t>
      </w:r>
    </w:p>
    <w:sectPr w:rsidR="000133D3" w:rsidRPr="00073B21">
      <w:headerReference w:type="default" r:id="rId44"/>
      <w:footerReference w:type="defaul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02DB70" w14:textId="77777777" w:rsidR="002D5C3F" w:rsidRDefault="002D5C3F">
      <w:pPr>
        <w:spacing w:line="240" w:lineRule="auto"/>
      </w:pPr>
      <w:r>
        <w:separator/>
      </w:r>
    </w:p>
  </w:endnote>
  <w:endnote w:type="continuationSeparator" w:id="0">
    <w:p w14:paraId="30E1BEA6" w14:textId="77777777" w:rsidR="002D5C3F" w:rsidRDefault="002D5C3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93405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4177132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25E31C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895B1B" w14:textId="77777777" w:rsidR="002D5C3F" w:rsidRDefault="002D5C3F">
      <w:pPr>
        <w:spacing w:after="0"/>
      </w:pPr>
      <w:r>
        <w:separator/>
      </w:r>
    </w:p>
  </w:footnote>
  <w:footnote w:type="continuationSeparator" w:id="0">
    <w:p w14:paraId="6DC7108B" w14:textId="77777777" w:rsidR="002D5C3F" w:rsidRDefault="002D5C3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CD9411" w14:textId="3753E504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882A2B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EC10D95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2A2B"/>
    <w:rsid w:val="000133D3"/>
    <w:rsid w:val="00023972"/>
    <w:rsid w:val="00026D66"/>
    <w:rsid w:val="00053396"/>
    <w:rsid w:val="0006094F"/>
    <w:rsid w:val="00060EF4"/>
    <w:rsid w:val="000679A2"/>
    <w:rsid w:val="00073B21"/>
    <w:rsid w:val="000843B6"/>
    <w:rsid w:val="000912E3"/>
    <w:rsid w:val="00091E43"/>
    <w:rsid w:val="000A5A2D"/>
    <w:rsid w:val="000B48D3"/>
    <w:rsid w:val="000C397A"/>
    <w:rsid w:val="000C3E70"/>
    <w:rsid w:val="000D78E0"/>
    <w:rsid w:val="00102680"/>
    <w:rsid w:val="00157DCF"/>
    <w:rsid w:val="001664A5"/>
    <w:rsid w:val="001764F7"/>
    <w:rsid w:val="00191C12"/>
    <w:rsid w:val="001933F6"/>
    <w:rsid w:val="001B25B2"/>
    <w:rsid w:val="001B45D6"/>
    <w:rsid w:val="001C5136"/>
    <w:rsid w:val="001D7FC9"/>
    <w:rsid w:val="002219CF"/>
    <w:rsid w:val="00261256"/>
    <w:rsid w:val="002805FC"/>
    <w:rsid w:val="002905DB"/>
    <w:rsid w:val="0029377E"/>
    <w:rsid w:val="002C4684"/>
    <w:rsid w:val="002D5C3F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2BCF"/>
    <w:rsid w:val="004B1BA7"/>
    <w:rsid w:val="004E4502"/>
    <w:rsid w:val="004F7518"/>
    <w:rsid w:val="00503A3E"/>
    <w:rsid w:val="0050788A"/>
    <w:rsid w:val="0051685F"/>
    <w:rsid w:val="00540D85"/>
    <w:rsid w:val="0055699C"/>
    <w:rsid w:val="00572886"/>
    <w:rsid w:val="00585132"/>
    <w:rsid w:val="005B447A"/>
    <w:rsid w:val="005C059F"/>
    <w:rsid w:val="0063202C"/>
    <w:rsid w:val="0064168E"/>
    <w:rsid w:val="00667E23"/>
    <w:rsid w:val="00687B49"/>
    <w:rsid w:val="006A4B3B"/>
    <w:rsid w:val="006C3491"/>
    <w:rsid w:val="006E4ABE"/>
    <w:rsid w:val="006E4CBF"/>
    <w:rsid w:val="006F5F92"/>
    <w:rsid w:val="00717932"/>
    <w:rsid w:val="00736498"/>
    <w:rsid w:val="00744C3F"/>
    <w:rsid w:val="00757BF7"/>
    <w:rsid w:val="00774F6B"/>
    <w:rsid w:val="007B35C2"/>
    <w:rsid w:val="007B36AF"/>
    <w:rsid w:val="007C3D0B"/>
    <w:rsid w:val="007D112E"/>
    <w:rsid w:val="007D7637"/>
    <w:rsid w:val="007E115B"/>
    <w:rsid w:val="007F12A4"/>
    <w:rsid w:val="007F4EE5"/>
    <w:rsid w:val="00814FD8"/>
    <w:rsid w:val="0081576D"/>
    <w:rsid w:val="0082379D"/>
    <w:rsid w:val="00844E46"/>
    <w:rsid w:val="00847AED"/>
    <w:rsid w:val="008627CA"/>
    <w:rsid w:val="00873F39"/>
    <w:rsid w:val="0087491C"/>
    <w:rsid w:val="00882A2B"/>
    <w:rsid w:val="008945AD"/>
    <w:rsid w:val="008F3C3C"/>
    <w:rsid w:val="008F70FE"/>
    <w:rsid w:val="00923AB1"/>
    <w:rsid w:val="009675D3"/>
    <w:rsid w:val="009A1C4D"/>
    <w:rsid w:val="009F636C"/>
    <w:rsid w:val="00A15C87"/>
    <w:rsid w:val="00AA662C"/>
    <w:rsid w:val="00AA7C21"/>
    <w:rsid w:val="00AB5DFB"/>
    <w:rsid w:val="00AC5AC3"/>
    <w:rsid w:val="00AD72BF"/>
    <w:rsid w:val="00AD7B48"/>
    <w:rsid w:val="00AF79F7"/>
    <w:rsid w:val="00B11C3D"/>
    <w:rsid w:val="00B23772"/>
    <w:rsid w:val="00B246DB"/>
    <w:rsid w:val="00B32221"/>
    <w:rsid w:val="00B344E9"/>
    <w:rsid w:val="00B43F62"/>
    <w:rsid w:val="00B47762"/>
    <w:rsid w:val="00B820C2"/>
    <w:rsid w:val="00BA5AF4"/>
    <w:rsid w:val="00BB3001"/>
    <w:rsid w:val="00BF7EE1"/>
    <w:rsid w:val="00C0299B"/>
    <w:rsid w:val="00C02B10"/>
    <w:rsid w:val="00C308C9"/>
    <w:rsid w:val="00C63098"/>
    <w:rsid w:val="00CA7A43"/>
    <w:rsid w:val="00CF3B79"/>
    <w:rsid w:val="00CF4B1F"/>
    <w:rsid w:val="00D045EF"/>
    <w:rsid w:val="00D046F0"/>
    <w:rsid w:val="00D058FE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26AE2"/>
    <w:rsid w:val="00E33570"/>
    <w:rsid w:val="00E37CC9"/>
    <w:rsid w:val="00EA64C4"/>
    <w:rsid w:val="00EB2362"/>
    <w:rsid w:val="00EB6640"/>
    <w:rsid w:val="00EC647B"/>
    <w:rsid w:val="00EE1786"/>
    <w:rsid w:val="00EE7957"/>
    <w:rsid w:val="00EF48A6"/>
    <w:rsid w:val="00F6515A"/>
    <w:rsid w:val="00F66882"/>
    <w:rsid w:val="00F71F26"/>
    <w:rsid w:val="00F73155"/>
    <w:rsid w:val="00F74EC1"/>
    <w:rsid w:val="00F760D8"/>
    <w:rsid w:val="00F948EA"/>
    <w:rsid w:val="00F97DE8"/>
    <w:rsid w:val="00FA0CD8"/>
    <w:rsid w:val="00FA7D40"/>
    <w:rsid w:val="00FB0EDA"/>
    <w:rsid w:val="00FB67CF"/>
    <w:rsid w:val="00FB6B94"/>
    <w:rsid w:val="00FC461F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E8BB20"/>
  <w15:docId w15:val="{94665C92-D8AD-493A-961C-EDB3332E2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882A2B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25EE1"/>
    <w:pPr>
      <w:numPr>
        <w:ilvl w:val="1"/>
        <w:numId w:val="15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882A2B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5.wmf"/><Relationship Id="rId39" Type="http://schemas.openxmlformats.org/officeDocument/2006/relationships/oleObject" Target="embeddings/oleObject9.bin"/><Relationship Id="rId21" Type="http://schemas.openxmlformats.org/officeDocument/2006/relationships/image" Target="media/image10.wmf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emf"/><Relationship Id="rId32" Type="http://schemas.openxmlformats.org/officeDocument/2006/relationships/image" Target="media/image19.wmf"/><Relationship Id="rId37" Type="http://schemas.openxmlformats.org/officeDocument/2006/relationships/image" Target="media/image22.emf"/><Relationship Id="rId40" Type="http://schemas.openxmlformats.org/officeDocument/2006/relationships/image" Target="media/image24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image" Target="media/image16.emf"/><Relationship Id="rId36" Type="http://schemas.openxmlformats.org/officeDocument/2006/relationships/image" Target="media/image21.emf"/><Relationship Id="rId10" Type="http://schemas.openxmlformats.org/officeDocument/2006/relationships/image" Target="media/image2.wmf"/><Relationship Id="rId19" Type="http://schemas.openxmlformats.org/officeDocument/2006/relationships/image" Target="media/image8.emf"/><Relationship Id="rId31" Type="http://schemas.openxmlformats.org/officeDocument/2006/relationships/oleObject" Target="embeddings/oleObject6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1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4.emf"/><Relationship Id="rId33" Type="http://schemas.openxmlformats.org/officeDocument/2006/relationships/oleObject" Target="embeddings/oleObject7.bin"/><Relationship Id="rId38" Type="http://schemas.openxmlformats.org/officeDocument/2006/relationships/image" Target="media/image23.wmf"/><Relationship Id="rId46" Type="http://schemas.openxmlformats.org/officeDocument/2006/relationships/fontTable" Target="fontTable.xml"/><Relationship Id="rId20" Type="http://schemas.openxmlformats.org/officeDocument/2006/relationships/image" Target="media/image9.emf"/><Relationship Id="rId41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82</TotalTime>
  <Pages>2</Pages>
  <Words>441</Words>
  <Characters>2386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Διονύσης Μάργαρης</cp:lastModifiedBy>
  <cp:revision>13</cp:revision>
  <cp:lastPrinted>2025-04-12T09:38:00Z</cp:lastPrinted>
  <dcterms:created xsi:type="dcterms:W3CDTF">2025-04-12T07:41:00Z</dcterms:created>
  <dcterms:modified xsi:type="dcterms:W3CDTF">2025-04-12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